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1B1C514A" w14:textId="584558B1" w:rsidR="00764CAD" w:rsidRDefault="008F5ABB" w:rsidP="008C6DC2">
      <w:ins w:id="0" w:author="Tolulope Olugbenga" w:date="2020-09-09T14:02:00Z">
        <w:r>
          <w:fldChar w:fldCharType="begin"/>
        </w:r>
        <w:r>
          <w:instrText xml:space="preserve"> MACROBUTTON MTEditEquationSection2 </w:instrText>
        </w:r>
        <w:r w:rsidRPr="008F5ABB">
          <w:rPr>
            <w:rStyle w:val="MTEquationSection"/>
            <w:rPrChange w:id="1" w:author="Tolulope Olugbenga" w:date="2020-09-09T14:02:00Z">
              <w:rPr/>
            </w:rPrChange>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ins>
    </w:p>
    <w:p w14:paraId="286749CB" w14:textId="48C90329" w:rsidR="00426CEF" w:rsidRDefault="00426CEF" w:rsidP="008C6DC2"/>
    <w:p w14:paraId="1D86B648" w14:textId="0B514C0F" w:rsidR="00B405DF" w:rsidRDefault="00B405DF" w:rsidP="008C6DC2">
      <w:pPr>
        <w:rPr>
          <w:ins w:id="2" w:author="Tolulope Olugbenga" w:date="2020-10-06T19:10:00Z"/>
        </w:rPr>
      </w:pPr>
    </w:p>
    <w:p w14:paraId="48DFA0C2" w14:textId="46270CFD" w:rsidR="00A6631D" w:rsidRDefault="00A6631D" w:rsidP="008C6DC2">
      <w:pPr>
        <w:rPr>
          <w:ins w:id="3" w:author="Tolulope Olugbenga" w:date="2020-10-06T19:10:00Z"/>
        </w:rPr>
      </w:pPr>
    </w:p>
    <w:p w14:paraId="632A2FEF" w14:textId="647DBE7C" w:rsidR="00A6631D" w:rsidRDefault="00A6631D" w:rsidP="008C6DC2">
      <w:pPr>
        <w:rPr>
          <w:ins w:id="4" w:author="Tolulope Olugbenga" w:date="2020-10-06T19:10:00Z"/>
        </w:rPr>
      </w:pPr>
    </w:p>
    <w:p w14:paraId="47019302" w14:textId="22718626" w:rsidR="00A6631D" w:rsidRDefault="00A6631D" w:rsidP="008C6DC2">
      <w:pPr>
        <w:rPr>
          <w:ins w:id="5" w:author="Tolulope Olugbenga" w:date="2020-10-06T19:10:00Z"/>
        </w:rPr>
      </w:pPr>
    </w:p>
    <w:p w14:paraId="78343226" w14:textId="0574CD8D" w:rsidR="00A6631D" w:rsidRDefault="00A6631D" w:rsidP="008C6DC2">
      <w:pPr>
        <w:rPr>
          <w:ins w:id="6" w:author="Tolulope Olugbenga" w:date="2020-10-06T19:10:00Z"/>
        </w:rPr>
      </w:pPr>
    </w:p>
    <w:p w14:paraId="6CFE4381" w14:textId="7170AF49" w:rsidR="00A6631D" w:rsidRDefault="00A6631D" w:rsidP="008C6DC2">
      <w:pPr>
        <w:rPr>
          <w:ins w:id="7" w:author="Tolulope Olugbenga" w:date="2020-10-06T19:10:00Z"/>
        </w:rPr>
      </w:pPr>
    </w:p>
    <w:p w14:paraId="0B017471" w14:textId="51DCBC56" w:rsidR="00A6631D" w:rsidRDefault="00A6631D" w:rsidP="008C6DC2">
      <w:pPr>
        <w:rPr>
          <w:ins w:id="8" w:author="Tolulope Olugbenga" w:date="2020-10-06T19:10:00Z"/>
        </w:rPr>
      </w:pPr>
    </w:p>
    <w:p w14:paraId="1C320C4E" w14:textId="77777777" w:rsidR="00A6631D" w:rsidRDefault="00A6631D" w:rsidP="008C6DC2"/>
    <w:p w14:paraId="540BB136" w14:textId="7DADA6BC" w:rsidR="00B405DF" w:rsidRDefault="00A6631D" w:rsidP="008C6DC2">
      <w:r>
        <w:rPr>
          <w:noProof/>
        </w:rPr>
        <w:drawing>
          <wp:anchor distT="0" distB="0" distL="114300" distR="114300" simplePos="0" relativeHeight="251659264" behindDoc="0" locked="0" layoutInCell="1" allowOverlap="1" wp14:anchorId="742063A5" wp14:editId="09E2770E">
            <wp:simplePos x="0" y="0"/>
            <wp:positionH relativeFrom="margin">
              <wp:align>right</wp:align>
            </wp:positionH>
            <wp:positionV relativeFrom="paragraph">
              <wp:posOffset>33020</wp:posOffset>
            </wp:positionV>
            <wp:extent cx="817245" cy="857250"/>
            <wp:effectExtent l="0" t="0" r="1905" b="0"/>
            <wp:wrapNone/>
            <wp:docPr id="1" name="Picture 1" descr="unb_sma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unb_small"/>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817245" cy="85725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F9A4247" w14:textId="043EF0EF" w:rsidR="00426CEF" w:rsidRDefault="00426CEF" w:rsidP="008C6DC2"/>
    <w:p w14:paraId="3BED7995" w14:textId="4AC097E5" w:rsidR="00F745E9" w:rsidRDefault="00F745E9" w:rsidP="008C6DC2"/>
    <w:p w14:paraId="205E102A" w14:textId="169923F3" w:rsidR="00F745E9" w:rsidRDefault="00F745E9" w:rsidP="008C6DC2"/>
    <w:p w14:paraId="539ED63A" w14:textId="77777777" w:rsidR="00F745E9" w:rsidRDefault="00F745E9" w:rsidP="008C6DC2"/>
    <w:p w14:paraId="0F8D470A" w14:textId="77777777" w:rsidR="00426CEF" w:rsidRDefault="00426CEF" w:rsidP="008C6DC2"/>
    <w:p w14:paraId="39EB078D" w14:textId="77777777" w:rsidR="00426CEF" w:rsidRPr="005C103F" w:rsidRDefault="001E348F" w:rsidP="00E94918">
      <w:pPr>
        <w:pStyle w:val="Coverpretitle"/>
      </w:pPr>
      <w:r>
        <w:t>Electrical and Computer Engineering</w:t>
      </w:r>
    </w:p>
    <w:p w14:paraId="45C8A9D5" w14:textId="49E6D0B7" w:rsidR="00147ABF" w:rsidRDefault="00147ABF" w:rsidP="00147ABF">
      <w:pPr>
        <w:pStyle w:val="CoverTitle"/>
      </w:pPr>
      <w:r>
        <w:t xml:space="preserve">Comparing Multi-Step </w:t>
      </w:r>
      <w:r w:rsidR="00410F96">
        <w:t xml:space="preserve">Approaches </w:t>
      </w:r>
      <w:r w:rsidR="00933550">
        <w:t>i</w:t>
      </w:r>
      <w:r w:rsidR="00410F96">
        <w:t xml:space="preserve">n </w:t>
      </w:r>
      <w:r>
        <w:t xml:space="preserve">Load Forecasting </w:t>
      </w:r>
    </w:p>
    <w:p w14:paraId="367CDB15" w14:textId="528F7114" w:rsidR="00B135E9" w:rsidRDefault="005156C7" w:rsidP="00B135E9">
      <w:pPr>
        <w:pStyle w:val="CoverSubtitle"/>
        <w:jc w:val="right"/>
      </w:pPr>
      <w:r>
        <w:t>A p</w:t>
      </w:r>
      <w:r w:rsidR="00BF577E">
        <w:t>roposal</w:t>
      </w:r>
      <w:r w:rsidR="001E348F">
        <w:t xml:space="preserve"> in partial fulfilment of the </w:t>
      </w:r>
      <w:proofErr w:type="spellStart"/>
      <w:r w:rsidR="00147ABF">
        <w:t>MScE</w:t>
      </w:r>
      <w:proofErr w:type="spellEnd"/>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52"/>
        <w:gridCol w:w="3353"/>
        <w:gridCol w:w="3375"/>
      </w:tblGrid>
      <w:tr w:rsidR="005C103F" w14:paraId="5DFD9EC3" w14:textId="77777777" w:rsidTr="005C103F">
        <w:tc>
          <w:tcPr>
            <w:tcW w:w="3432" w:type="dxa"/>
          </w:tcPr>
          <w:p w14:paraId="6EED8BB1" w14:textId="77777777" w:rsidR="005C103F" w:rsidRPr="005C103F" w:rsidRDefault="005C103F" w:rsidP="00B135E9">
            <w:pPr>
              <w:pStyle w:val="authorship"/>
            </w:pPr>
          </w:p>
        </w:tc>
        <w:tc>
          <w:tcPr>
            <w:tcW w:w="3432" w:type="dxa"/>
          </w:tcPr>
          <w:p w14:paraId="2A15080D" w14:textId="77777777" w:rsidR="005C103F" w:rsidRPr="005C103F" w:rsidRDefault="005C103F" w:rsidP="00B135E9">
            <w:pPr>
              <w:pStyle w:val="authorship"/>
            </w:pPr>
          </w:p>
        </w:tc>
        <w:tc>
          <w:tcPr>
            <w:tcW w:w="3432" w:type="dxa"/>
          </w:tcPr>
          <w:p w14:paraId="4B956799" w14:textId="77777777" w:rsidR="00E91D3D" w:rsidRDefault="00E91D3D" w:rsidP="00B135E9">
            <w:pPr>
              <w:pStyle w:val="authorship"/>
              <w:rPr>
                <w:ins w:id="9" w:author="Tolulope Olugbenga" w:date="2020-10-07T12:20:00Z"/>
              </w:rPr>
            </w:pPr>
          </w:p>
          <w:p w14:paraId="03E2B338" w14:textId="75A4BA8B" w:rsidR="00B135E9" w:rsidRDefault="00B135E9" w:rsidP="00B135E9">
            <w:pPr>
              <w:pStyle w:val="authorship"/>
            </w:pPr>
            <w:r>
              <w:t>Version &lt;</w:t>
            </w:r>
            <w:r w:rsidR="004B1142">
              <w:t>1</w:t>
            </w:r>
            <w:r>
              <w:t>.0&gt;</w:t>
            </w:r>
          </w:p>
          <w:p w14:paraId="2B020C50" w14:textId="70E17673" w:rsidR="005C103F" w:rsidRDefault="005C103F" w:rsidP="00B135E9">
            <w:pPr>
              <w:pStyle w:val="authorship"/>
            </w:pPr>
            <w:r w:rsidRPr="005C103F">
              <w:t xml:space="preserve">Created:  </w:t>
            </w:r>
            <w:r w:rsidR="000676F6">
              <w:fldChar w:fldCharType="begin">
                <w:ffData>
                  <w:name w:val="createDate"/>
                  <w:enabled/>
                  <w:calcOnExit/>
                  <w:textInput>
                    <w:default w:val="2020 Jun-23"/>
                  </w:textInput>
                </w:ffData>
              </w:fldChar>
            </w:r>
            <w:bookmarkStart w:id="10" w:name="createDate"/>
            <w:r w:rsidR="000676F6" w:rsidRPr="00A6631D">
              <w:instrText xml:space="preserve"> FORMTEXT </w:instrText>
            </w:r>
            <w:r w:rsidR="000676F6">
              <w:fldChar w:fldCharType="separate"/>
            </w:r>
            <w:r w:rsidR="000676F6">
              <w:rPr>
                <w:noProof/>
              </w:rPr>
              <w:t>2020 Jun-23</w:t>
            </w:r>
            <w:r w:rsidR="000676F6">
              <w:fldChar w:fldCharType="end"/>
            </w:r>
            <w:bookmarkEnd w:id="10"/>
          </w:p>
          <w:p w14:paraId="089F2FE8" w14:textId="658245AD" w:rsidR="00B135E9" w:rsidRPr="005C103F" w:rsidRDefault="00B135E9" w:rsidP="00156D66">
            <w:pPr>
              <w:pStyle w:val="authorship"/>
            </w:pPr>
            <w:r>
              <w:t xml:space="preserve">Updated:  </w:t>
            </w:r>
            <w:ins w:id="11" w:author="Tolulope Olugbenga" w:date="2020-09-02T14:17:00Z">
              <w:r w:rsidR="00FB070B">
                <w:fldChar w:fldCharType="begin">
                  <w:ffData>
                    <w:name w:val="updateDate"/>
                    <w:enabled/>
                    <w:calcOnExit w:val="0"/>
                    <w:textInput>
                      <w:default w:val="2020 Sep-02"/>
                    </w:textInput>
                  </w:ffData>
                </w:fldChar>
              </w:r>
              <w:bookmarkStart w:id="12" w:name="updateDate"/>
              <w:r w:rsidR="00FB070B" w:rsidRPr="00FB070B">
                <w:instrText xml:space="preserve"> FORMTEXT </w:instrText>
              </w:r>
            </w:ins>
            <w:r w:rsidR="00FB070B">
              <w:fldChar w:fldCharType="separate"/>
            </w:r>
            <w:ins w:id="13" w:author="Tolulope Olugbenga" w:date="2020-09-02T14:17:00Z">
              <w:r w:rsidR="00FB070B">
                <w:rPr>
                  <w:noProof/>
                </w:rPr>
                <w:t>2020 Sep-02</w:t>
              </w:r>
              <w:r w:rsidR="00FB070B">
                <w:fldChar w:fldCharType="end"/>
              </w:r>
            </w:ins>
            <w:bookmarkEnd w:id="12"/>
            <w:del w:id="14" w:author="Tolulope Olugbenga" w:date="2020-07-17T14:38:00Z">
              <w:r w:rsidR="000676F6" w:rsidDel="00E72080">
                <w:fldChar w:fldCharType="begin">
                  <w:ffData>
                    <w:name w:val="updateDate"/>
                    <w:enabled/>
                    <w:calcOnExit w:val="0"/>
                    <w:textInput>
                      <w:default w:val="2020 Jun-25"/>
                    </w:textInput>
                  </w:ffData>
                </w:fldChar>
              </w:r>
              <w:r w:rsidR="000676F6" w:rsidRPr="00E72080" w:rsidDel="00E72080">
                <w:delInstrText xml:space="preserve"> FORMTEXT </w:delInstrText>
              </w:r>
              <w:r w:rsidR="000676F6" w:rsidDel="00E72080">
                <w:fldChar w:fldCharType="separate"/>
              </w:r>
              <w:r w:rsidR="000676F6" w:rsidDel="00E72080">
                <w:rPr>
                  <w:noProof/>
                </w:rPr>
                <w:delText>2020 Jun-25</w:delText>
              </w:r>
              <w:r w:rsidR="000676F6" w:rsidDel="00E72080">
                <w:fldChar w:fldCharType="end"/>
              </w:r>
            </w:del>
            <w:r>
              <w:t xml:space="preserve">  </w:t>
            </w:r>
          </w:p>
        </w:tc>
      </w:tr>
    </w:tbl>
    <w:p w14:paraId="65C0839E" w14:textId="77777777" w:rsidR="005C103F" w:rsidRDefault="005C103F" w:rsidP="00AA0E78">
      <w:pPr>
        <w:pStyle w:val="CoverSubtitle"/>
      </w:pPr>
    </w:p>
    <w:p w14:paraId="25862A01" w14:textId="77777777" w:rsidR="005C103F" w:rsidRDefault="0034281E" w:rsidP="0034281E">
      <w:pPr>
        <w:pStyle w:val="CoverSubtitle"/>
        <w:tabs>
          <w:tab w:val="left" w:pos="3450"/>
        </w:tabs>
        <w:jc w:val="left"/>
      </w:pPr>
      <w:r>
        <w:tab/>
      </w:r>
    </w:p>
    <w:p w14:paraId="27062788" w14:textId="77777777" w:rsidR="005C103F" w:rsidRDefault="005C103F" w:rsidP="00AA0E78">
      <w:pPr>
        <w:pStyle w:val="CoverSubtitle"/>
      </w:pPr>
    </w:p>
    <w:p w14:paraId="3227449B" w14:textId="77777777" w:rsidR="00F745E9" w:rsidRDefault="009E62A1" w:rsidP="009E62A1">
      <w:pPr>
        <w:pStyle w:val="CoverSubtitle"/>
        <w:tabs>
          <w:tab w:val="left" w:pos="8160"/>
        </w:tabs>
        <w:jc w:val="left"/>
      </w:pPr>
      <w:r>
        <w:tab/>
      </w:r>
    </w:p>
    <w:p w14:paraId="277FAAA1" w14:textId="77777777" w:rsidR="00F745E9" w:rsidRDefault="00F745E9" w:rsidP="00AA0E78">
      <w:pPr>
        <w:pStyle w:val="CoverSubtitle"/>
      </w:pPr>
    </w:p>
    <w:p w14:paraId="67C19E6E" w14:textId="77777777" w:rsidR="00F745E9" w:rsidRDefault="00F745E9" w:rsidP="00AA0E78">
      <w:pPr>
        <w:pStyle w:val="CoverSubtitle"/>
      </w:pPr>
    </w:p>
    <w:tbl>
      <w:tblPr>
        <w:tblStyle w:val="TableGrid"/>
        <w:tblpPr w:leftFromText="180" w:rightFromText="180" w:vertAnchor="text" w:horzAnchor="margin" w:tblpY="206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40"/>
        <w:gridCol w:w="4130"/>
        <w:gridCol w:w="2610"/>
      </w:tblGrid>
      <w:tr w:rsidR="00F51794" w14:paraId="44D2558C" w14:textId="77777777" w:rsidTr="00F51794">
        <w:trPr>
          <w:trHeight w:val="71"/>
        </w:trPr>
        <w:tc>
          <w:tcPr>
            <w:tcW w:w="3340" w:type="dxa"/>
          </w:tcPr>
          <w:p w14:paraId="3B47297E" w14:textId="77777777" w:rsidR="00F51794" w:rsidRDefault="00F51794" w:rsidP="00F51794">
            <w:pPr>
              <w:pStyle w:val="authorship"/>
              <w:rPr>
                <w:ins w:id="15" w:author="Tolulope Olugbenga" w:date="2020-10-07T12:21:00Z"/>
              </w:rPr>
            </w:pPr>
          </w:p>
          <w:p w14:paraId="4723DDBC" w14:textId="5244FA67" w:rsidR="00F51794" w:rsidRPr="005C103F" w:rsidRDefault="00F51794">
            <w:pPr>
              <w:pStyle w:val="authorship"/>
              <w:jc w:val="left"/>
              <w:rPr>
                <w:moveTo w:id="16" w:author="Tolulope Olugbenga" w:date="2020-10-07T12:20:00Z"/>
              </w:rPr>
              <w:pPrChange w:id="17" w:author="Tolulope Olugbenga" w:date="2020-10-07T12:21:00Z">
                <w:pPr>
                  <w:pStyle w:val="authorship"/>
                  <w:framePr w:hSpace="180" w:wrap="around" w:vAnchor="text" w:hAnchor="margin" w:y="2067"/>
                </w:pPr>
              </w:pPrChange>
            </w:pPr>
            <w:moveToRangeStart w:id="18" w:author="Tolulope Olugbenga" w:date="2020-10-07T12:20:00Z" w:name="move52903703"/>
          </w:p>
        </w:tc>
        <w:tc>
          <w:tcPr>
            <w:tcW w:w="4130" w:type="dxa"/>
          </w:tcPr>
          <w:p w14:paraId="45FE40F9" w14:textId="77777777" w:rsidR="00F51794" w:rsidRDefault="00F51794" w:rsidP="00F51794">
            <w:pPr>
              <w:pStyle w:val="authorship"/>
              <w:jc w:val="left"/>
              <w:rPr>
                <w:moveTo w:id="19" w:author="Tolulope Olugbenga" w:date="2020-10-07T12:20:00Z"/>
              </w:rPr>
            </w:pPr>
          </w:p>
          <w:p w14:paraId="460F7BD4" w14:textId="77777777" w:rsidR="00F51794" w:rsidRPr="005C103F" w:rsidRDefault="00F51794" w:rsidP="00F51794">
            <w:pPr>
              <w:pStyle w:val="authorship"/>
              <w:rPr>
                <w:moveTo w:id="20" w:author="Tolulope Olugbenga" w:date="2020-10-07T12:20:00Z"/>
              </w:rPr>
            </w:pPr>
            <w:moveTo w:id="21" w:author="Tolulope Olugbenga" w:date="2020-10-07T12:20:00Z">
              <w:r>
                <w:t>Supervised By:</w:t>
              </w:r>
            </w:moveTo>
          </w:p>
        </w:tc>
        <w:tc>
          <w:tcPr>
            <w:tcW w:w="2610" w:type="dxa"/>
            <w:tcBorders>
              <w:left w:val="nil"/>
            </w:tcBorders>
          </w:tcPr>
          <w:p w14:paraId="5B0E5905" w14:textId="77777777" w:rsidR="00F51794" w:rsidRDefault="00F51794" w:rsidP="00F51794">
            <w:pPr>
              <w:pStyle w:val="authorship"/>
              <w:jc w:val="center"/>
              <w:rPr>
                <w:moveTo w:id="22" w:author="Tolulope Olugbenga" w:date="2020-10-07T12:20:00Z"/>
              </w:rPr>
            </w:pPr>
            <w:moveTo w:id="23" w:author="Tolulope Olugbenga" w:date="2020-10-07T12:20:00Z">
              <w:r>
                <w:t>Tolulope Olugbenga</w:t>
              </w:r>
            </w:moveTo>
          </w:p>
          <w:p w14:paraId="5079E8F6" w14:textId="77777777" w:rsidR="00F51794" w:rsidRDefault="00F51794" w:rsidP="00F51794">
            <w:pPr>
              <w:pStyle w:val="authorship"/>
              <w:jc w:val="both"/>
              <w:rPr>
                <w:moveTo w:id="24" w:author="Tolulope Olugbenga" w:date="2020-10-07T12:20:00Z"/>
              </w:rPr>
            </w:pPr>
            <w:moveTo w:id="25" w:author="Tolulope Olugbenga" w:date="2020-10-07T12:20:00Z">
              <w:r>
                <w:t>Dr. Dawn MacIsaac, PhD</w:t>
              </w:r>
            </w:moveTo>
          </w:p>
          <w:p w14:paraId="6FEAFE87" w14:textId="77777777" w:rsidR="00F51794" w:rsidRDefault="00F51794" w:rsidP="00F51794">
            <w:pPr>
              <w:pStyle w:val="authorship"/>
              <w:jc w:val="both"/>
              <w:rPr>
                <w:moveTo w:id="26" w:author="Tolulope Olugbenga" w:date="2020-10-07T12:20:00Z"/>
              </w:rPr>
            </w:pPr>
            <w:moveTo w:id="27" w:author="Tolulope Olugbenga" w:date="2020-10-07T12:20:00Z">
              <w:r>
                <w:t>Dr. Julian Cardenas, PhD</w:t>
              </w:r>
            </w:moveTo>
          </w:p>
          <w:p w14:paraId="25338717" w14:textId="77777777" w:rsidR="00F51794" w:rsidRDefault="00F51794" w:rsidP="00F51794">
            <w:pPr>
              <w:pStyle w:val="authorship"/>
              <w:jc w:val="both"/>
              <w:rPr>
                <w:moveTo w:id="28" w:author="Tolulope Olugbenga" w:date="2020-10-07T12:20:00Z"/>
              </w:rPr>
            </w:pPr>
          </w:p>
        </w:tc>
      </w:tr>
      <w:moveToRangeEnd w:id="18"/>
    </w:tbl>
    <w:p w14:paraId="09E7C7CB" w14:textId="77777777" w:rsidR="00F745E9" w:rsidRDefault="00F745E9" w:rsidP="00AA0E78">
      <w:pPr>
        <w:pStyle w:val="CoverSubtitle"/>
      </w:pPr>
    </w:p>
    <w:p w14:paraId="1BE86474" w14:textId="77777777" w:rsidR="00290E38" w:rsidRDefault="00290E38" w:rsidP="008C6DC2"/>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40"/>
        <w:gridCol w:w="4130"/>
        <w:gridCol w:w="2610"/>
      </w:tblGrid>
      <w:tr w:rsidR="00F745E9" w:rsidDel="00A6631D" w14:paraId="5232EBEB" w14:textId="0F22163B" w:rsidTr="00933550">
        <w:trPr>
          <w:trHeight w:val="71"/>
        </w:trPr>
        <w:tc>
          <w:tcPr>
            <w:tcW w:w="3340" w:type="dxa"/>
          </w:tcPr>
          <w:p w14:paraId="3D628856" w14:textId="49876429" w:rsidR="00F745E9" w:rsidRPr="005C103F" w:rsidDel="00A6631D" w:rsidRDefault="00F745E9" w:rsidP="0077672F">
            <w:pPr>
              <w:pStyle w:val="authorship"/>
              <w:rPr>
                <w:moveFrom w:id="29" w:author="Tolulope Olugbenga" w:date="2020-10-07T12:20:00Z"/>
              </w:rPr>
            </w:pPr>
            <w:moveFromRangeStart w:id="30" w:author="Tolulope Olugbenga" w:date="2020-10-07T12:20:00Z" w:name="move52903703"/>
          </w:p>
        </w:tc>
        <w:tc>
          <w:tcPr>
            <w:tcW w:w="4130" w:type="dxa"/>
          </w:tcPr>
          <w:p w14:paraId="08152F0D" w14:textId="6A1A5EA5" w:rsidR="00F745E9" w:rsidDel="00A6631D" w:rsidRDefault="00F745E9" w:rsidP="002D5F45">
            <w:pPr>
              <w:pStyle w:val="authorship"/>
              <w:jc w:val="left"/>
              <w:rPr>
                <w:moveFrom w:id="31" w:author="Tolulope Olugbenga" w:date="2020-10-07T12:20:00Z"/>
              </w:rPr>
            </w:pPr>
          </w:p>
          <w:p w14:paraId="2FBAB71A" w14:textId="77941318" w:rsidR="009E62A1" w:rsidRPr="005C103F" w:rsidDel="00A6631D" w:rsidRDefault="009E62A1" w:rsidP="0077672F">
            <w:pPr>
              <w:pStyle w:val="authorship"/>
              <w:rPr>
                <w:moveFrom w:id="32" w:author="Tolulope Olugbenga" w:date="2020-10-07T12:20:00Z"/>
              </w:rPr>
            </w:pPr>
            <w:moveFrom w:id="33" w:author="Tolulope Olugbenga" w:date="2020-10-07T12:20:00Z">
              <w:r w:rsidDel="00A6631D">
                <w:t>Supervised By:</w:t>
              </w:r>
            </w:moveFrom>
          </w:p>
        </w:tc>
        <w:tc>
          <w:tcPr>
            <w:tcW w:w="2610" w:type="dxa"/>
            <w:tcBorders>
              <w:left w:val="nil"/>
            </w:tcBorders>
          </w:tcPr>
          <w:p w14:paraId="13F94937" w14:textId="4A8141ED" w:rsidR="002D5F45" w:rsidDel="00A6631D" w:rsidRDefault="004B1142" w:rsidP="00933550">
            <w:pPr>
              <w:pStyle w:val="authorship"/>
              <w:jc w:val="center"/>
              <w:rPr>
                <w:moveFrom w:id="34" w:author="Tolulope Olugbenga" w:date="2020-10-07T12:20:00Z"/>
              </w:rPr>
            </w:pPr>
            <w:moveFrom w:id="35" w:author="Tolulope Olugbenga" w:date="2020-10-07T12:20:00Z">
              <w:r w:rsidDel="00A6631D">
                <w:t>Tolulope Olugbenga</w:t>
              </w:r>
            </w:moveFrom>
          </w:p>
          <w:p w14:paraId="0EB9B444" w14:textId="23169CF9" w:rsidR="002D5F45" w:rsidDel="00A6631D" w:rsidRDefault="00933550" w:rsidP="00F62B5A">
            <w:pPr>
              <w:pStyle w:val="authorship"/>
              <w:jc w:val="both"/>
              <w:rPr>
                <w:moveFrom w:id="36" w:author="Tolulope Olugbenga" w:date="2020-10-07T12:20:00Z"/>
              </w:rPr>
            </w:pPr>
            <w:moveFrom w:id="37" w:author="Tolulope Olugbenga" w:date="2020-10-07T12:20:00Z">
              <w:r w:rsidDel="00A6631D">
                <w:t xml:space="preserve">Dr. </w:t>
              </w:r>
              <w:r w:rsidR="009E62A1" w:rsidDel="00A6631D">
                <w:t>D</w:t>
              </w:r>
              <w:r w:rsidR="002D5F45" w:rsidDel="00A6631D">
                <w:t>awn</w:t>
              </w:r>
              <w:r w:rsidR="009E62A1" w:rsidDel="00A6631D">
                <w:t xml:space="preserve"> MacIsaac, PhD</w:t>
              </w:r>
            </w:moveFrom>
          </w:p>
          <w:p w14:paraId="2CA74AA1" w14:textId="77310D8F" w:rsidR="009E62A1" w:rsidDel="00A6631D" w:rsidRDefault="00933550" w:rsidP="00F62B5A">
            <w:pPr>
              <w:pStyle w:val="authorship"/>
              <w:jc w:val="both"/>
              <w:rPr>
                <w:moveFrom w:id="38" w:author="Tolulope Olugbenga" w:date="2020-10-07T12:20:00Z"/>
              </w:rPr>
            </w:pPr>
            <w:moveFrom w:id="39" w:author="Tolulope Olugbenga" w:date="2020-10-07T12:20:00Z">
              <w:r w:rsidDel="00A6631D">
                <w:t xml:space="preserve">Dr. </w:t>
              </w:r>
              <w:r w:rsidR="002D5F45" w:rsidDel="00A6631D">
                <w:t>Julian Cardenas, PhD</w:t>
              </w:r>
            </w:moveFrom>
          </w:p>
          <w:p w14:paraId="468407FA" w14:textId="2FE213E5" w:rsidR="002D5F45" w:rsidDel="00A6631D" w:rsidRDefault="002D5F45" w:rsidP="00F62B5A">
            <w:pPr>
              <w:pStyle w:val="authorship"/>
              <w:jc w:val="both"/>
              <w:rPr>
                <w:moveFrom w:id="40" w:author="Tolulope Olugbenga" w:date="2020-10-07T12:20:00Z"/>
              </w:rPr>
            </w:pPr>
          </w:p>
        </w:tc>
      </w:tr>
      <w:moveFromRangeEnd w:id="30"/>
    </w:tbl>
    <w:p w14:paraId="06917802" w14:textId="77777777" w:rsidR="00290E38" w:rsidRDefault="00290E38" w:rsidP="008C6DC2"/>
    <w:p w14:paraId="15B58BD8" w14:textId="64FBDD26" w:rsidR="00F51794" w:rsidRDefault="00F51794">
      <w:pPr>
        <w:pStyle w:val="CoverTitle"/>
        <w:jc w:val="left"/>
        <w:sectPr w:rsidR="00F51794" w:rsidSect="00B7638D">
          <w:pgSz w:w="12240" w:h="15840"/>
          <w:pgMar w:top="1080" w:right="1080" w:bottom="1080" w:left="1080" w:header="720" w:footer="720" w:gutter="0"/>
          <w:cols w:space="720"/>
          <w:docGrid w:linePitch="360"/>
        </w:sectPr>
        <w:pPrChange w:id="41" w:author="Tolulope Olugbenga" w:date="2020-10-07T12:21:00Z">
          <w:pPr>
            <w:pStyle w:val="CoverTitle"/>
            <w:jc w:val="center"/>
          </w:pPr>
        </w:pPrChange>
      </w:pPr>
    </w:p>
    <w:p w14:paraId="70C289E6" w14:textId="77777777" w:rsidR="00290E38" w:rsidRDefault="00D4789A" w:rsidP="00AA0E78">
      <w:pPr>
        <w:pStyle w:val="ContentsHeading"/>
      </w:pPr>
      <w:bookmarkStart w:id="42" w:name="_Toc44402435"/>
      <w:r w:rsidRPr="003C747B">
        <w:lastRenderedPageBreak/>
        <w:t>Contents</w:t>
      </w:r>
      <w:bookmarkEnd w:id="42"/>
    </w:p>
    <w:p w14:paraId="14B0247C" w14:textId="6994A05E" w:rsidR="004C600F" w:rsidRDefault="00D4789A">
      <w:pPr>
        <w:pStyle w:val="TOC1"/>
        <w:tabs>
          <w:tab w:val="right" w:leader="dot" w:pos="10070"/>
        </w:tabs>
        <w:rPr>
          <w:rFonts w:asciiTheme="minorHAnsi" w:eastAsiaTheme="minorEastAsia" w:hAnsiTheme="minorHAnsi" w:cstheme="minorBidi"/>
          <w:b w:val="0"/>
          <w:noProof/>
          <w:sz w:val="22"/>
          <w:lang w:val="en-US" w:eastAsia="en-US"/>
        </w:rPr>
      </w:pPr>
      <w:r>
        <w:rPr>
          <w:rStyle w:val="Strong"/>
          <w:b/>
        </w:rPr>
        <w:fldChar w:fldCharType="begin"/>
      </w:r>
      <w:r>
        <w:rPr>
          <w:rStyle w:val="Strong"/>
        </w:rPr>
        <w:instrText xml:space="preserve"> TOC \o "1-3" \t "Contents Heading,1" </w:instrText>
      </w:r>
      <w:r>
        <w:rPr>
          <w:rStyle w:val="Strong"/>
          <w:b/>
        </w:rPr>
        <w:fldChar w:fldCharType="separate"/>
      </w:r>
      <w:r w:rsidR="004C600F">
        <w:rPr>
          <w:noProof/>
        </w:rPr>
        <w:t>Contents</w:t>
      </w:r>
      <w:r w:rsidR="004C600F">
        <w:rPr>
          <w:noProof/>
        </w:rPr>
        <w:tab/>
      </w:r>
      <w:r w:rsidR="004C600F">
        <w:rPr>
          <w:noProof/>
        </w:rPr>
        <w:fldChar w:fldCharType="begin"/>
      </w:r>
      <w:r w:rsidR="004C600F">
        <w:rPr>
          <w:noProof/>
        </w:rPr>
        <w:instrText xml:space="preserve"> PAGEREF _Toc44402435 \h </w:instrText>
      </w:r>
      <w:r w:rsidR="004C600F">
        <w:rPr>
          <w:noProof/>
        </w:rPr>
      </w:r>
      <w:r w:rsidR="004C600F">
        <w:rPr>
          <w:noProof/>
        </w:rPr>
        <w:fldChar w:fldCharType="separate"/>
      </w:r>
      <w:r w:rsidR="008F5ABB">
        <w:rPr>
          <w:noProof/>
        </w:rPr>
        <w:t>i</w:t>
      </w:r>
      <w:r w:rsidR="004C600F">
        <w:rPr>
          <w:noProof/>
        </w:rPr>
        <w:fldChar w:fldCharType="end"/>
      </w:r>
    </w:p>
    <w:p w14:paraId="44746823" w14:textId="763E0C70" w:rsidR="004C600F" w:rsidRDefault="004C600F">
      <w:pPr>
        <w:pStyle w:val="TOC1"/>
        <w:tabs>
          <w:tab w:val="left" w:pos="450"/>
          <w:tab w:val="right" w:leader="dot" w:pos="10070"/>
        </w:tabs>
        <w:rPr>
          <w:rFonts w:asciiTheme="minorHAnsi" w:eastAsiaTheme="minorEastAsia" w:hAnsiTheme="minorHAnsi" w:cstheme="minorBidi"/>
          <w:b w:val="0"/>
          <w:noProof/>
          <w:sz w:val="22"/>
          <w:lang w:val="en-US" w:eastAsia="en-US"/>
        </w:rPr>
      </w:pPr>
      <w:r>
        <w:rPr>
          <w:noProof/>
        </w:rPr>
        <w:t>1</w:t>
      </w:r>
      <w:r>
        <w:rPr>
          <w:rFonts w:asciiTheme="minorHAnsi" w:eastAsiaTheme="minorEastAsia" w:hAnsiTheme="minorHAnsi" w:cstheme="minorBidi"/>
          <w:b w:val="0"/>
          <w:noProof/>
          <w:sz w:val="22"/>
          <w:lang w:val="en-US" w:eastAsia="en-US"/>
        </w:rPr>
        <w:tab/>
      </w:r>
      <w:r>
        <w:rPr>
          <w:noProof/>
        </w:rPr>
        <w:t>Focus</w:t>
      </w:r>
      <w:r>
        <w:rPr>
          <w:noProof/>
        </w:rPr>
        <w:tab/>
      </w:r>
      <w:r>
        <w:rPr>
          <w:noProof/>
        </w:rPr>
        <w:fldChar w:fldCharType="begin"/>
      </w:r>
      <w:r>
        <w:rPr>
          <w:noProof/>
        </w:rPr>
        <w:instrText xml:space="preserve"> PAGEREF _Toc44402436 \h </w:instrText>
      </w:r>
      <w:r>
        <w:rPr>
          <w:noProof/>
        </w:rPr>
      </w:r>
      <w:r>
        <w:rPr>
          <w:noProof/>
        </w:rPr>
        <w:fldChar w:fldCharType="separate"/>
      </w:r>
      <w:r w:rsidR="008F5ABB">
        <w:rPr>
          <w:noProof/>
        </w:rPr>
        <w:t>1</w:t>
      </w:r>
      <w:r>
        <w:rPr>
          <w:noProof/>
        </w:rPr>
        <w:fldChar w:fldCharType="end"/>
      </w:r>
    </w:p>
    <w:p w14:paraId="40CBDE4E" w14:textId="7821E925" w:rsidR="004C600F" w:rsidRDefault="004C600F">
      <w:pPr>
        <w:pStyle w:val="TOC2"/>
        <w:rPr>
          <w:rFonts w:asciiTheme="minorHAnsi" w:eastAsiaTheme="minorEastAsia" w:hAnsiTheme="minorHAnsi" w:cstheme="minorBidi"/>
          <w:sz w:val="22"/>
          <w:lang w:val="en-US" w:eastAsia="en-US"/>
        </w:rPr>
      </w:pPr>
      <w:r>
        <w:t>1.1</w:t>
      </w:r>
      <w:r>
        <w:rPr>
          <w:rFonts w:asciiTheme="minorHAnsi" w:eastAsiaTheme="minorEastAsia" w:hAnsiTheme="minorHAnsi" w:cstheme="minorBidi"/>
          <w:sz w:val="22"/>
          <w:lang w:val="en-US" w:eastAsia="en-US"/>
        </w:rPr>
        <w:tab/>
      </w:r>
      <w:r>
        <w:t>General Overview of Load Forecasting</w:t>
      </w:r>
      <w:r>
        <w:tab/>
      </w:r>
      <w:r>
        <w:fldChar w:fldCharType="begin"/>
      </w:r>
      <w:r>
        <w:instrText xml:space="preserve"> PAGEREF _Toc44402437 \h </w:instrText>
      </w:r>
      <w:r>
        <w:fldChar w:fldCharType="separate"/>
      </w:r>
      <w:r w:rsidR="008F5ABB">
        <w:t>2</w:t>
      </w:r>
      <w:r>
        <w:fldChar w:fldCharType="end"/>
      </w:r>
    </w:p>
    <w:p w14:paraId="681C3D23" w14:textId="61BEF76B" w:rsidR="004C600F" w:rsidRDefault="004C600F">
      <w:pPr>
        <w:pStyle w:val="TOC2"/>
        <w:rPr>
          <w:rFonts w:asciiTheme="minorHAnsi" w:eastAsiaTheme="minorEastAsia" w:hAnsiTheme="minorHAnsi" w:cstheme="minorBidi"/>
          <w:sz w:val="22"/>
          <w:lang w:val="en-US" w:eastAsia="en-US"/>
        </w:rPr>
      </w:pPr>
      <w:r>
        <w:t>1.2</w:t>
      </w:r>
      <w:r>
        <w:rPr>
          <w:rFonts w:asciiTheme="minorHAnsi" w:eastAsiaTheme="minorEastAsia" w:hAnsiTheme="minorHAnsi" w:cstheme="minorBidi"/>
          <w:sz w:val="22"/>
          <w:lang w:val="en-US" w:eastAsia="en-US"/>
        </w:rPr>
        <w:tab/>
      </w:r>
      <w:r>
        <w:t>Literature Review</w:t>
      </w:r>
      <w:r>
        <w:tab/>
      </w:r>
      <w:r>
        <w:fldChar w:fldCharType="begin"/>
      </w:r>
      <w:r>
        <w:instrText xml:space="preserve"> PAGEREF _Toc44402438 \h </w:instrText>
      </w:r>
      <w:r>
        <w:fldChar w:fldCharType="separate"/>
      </w:r>
      <w:r w:rsidR="008F5ABB">
        <w:t>3</w:t>
      </w:r>
      <w:r>
        <w:fldChar w:fldCharType="end"/>
      </w:r>
    </w:p>
    <w:p w14:paraId="1E6249A6" w14:textId="42F8BB3A" w:rsidR="004C600F" w:rsidRDefault="004C600F">
      <w:pPr>
        <w:pStyle w:val="TOC2"/>
        <w:rPr>
          <w:rFonts w:asciiTheme="minorHAnsi" w:eastAsiaTheme="minorEastAsia" w:hAnsiTheme="minorHAnsi" w:cstheme="minorBidi"/>
          <w:sz w:val="22"/>
          <w:lang w:val="en-US" w:eastAsia="en-US"/>
        </w:rPr>
      </w:pPr>
      <w:r>
        <w:t>1.3</w:t>
      </w:r>
      <w:r>
        <w:rPr>
          <w:rFonts w:asciiTheme="minorHAnsi" w:eastAsiaTheme="minorEastAsia" w:hAnsiTheme="minorHAnsi" w:cstheme="minorBidi"/>
          <w:sz w:val="22"/>
          <w:lang w:val="en-US" w:eastAsia="en-US"/>
        </w:rPr>
        <w:tab/>
      </w:r>
      <w:r>
        <w:t>Multi-Step Load Forecasting</w:t>
      </w:r>
      <w:r>
        <w:tab/>
      </w:r>
      <w:r>
        <w:fldChar w:fldCharType="begin"/>
      </w:r>
      <w:r>
        <w:instrText xml:space="preserve"> PAGEREF _Toc44402439 \h </w:instrText>
      </w:r>
      <w:r>
        <w:fldChar w:fldCharType="separate"/>
      </w:r>
      <w:r w:rsidR="008F5ABB">
        <w:t>3</w:t>
      </w:r>
      <w:r>
        <w:fldChar w:fldCharType="end"/>
      </w:r>
    </w:p>
    <w:p w14:paraId="3BB0284B" w14:textId="5B338825" w:rsidR="004C600F" w:rsidRDefault="004C600F">
      <w:pPr>
        <w:pStyle w:val="TOC3"/>
        <w:tabs>
          <w:tab w:val="left" w:pos="1100"/>
          <w:tab w:val="right" w:leader="dot" w:pos="10070"/>
        </w:tabs>
        <w:rPr>
          <w:rFonts w:asciiTheme="minorHAnsi" w:eastAsiaTheme="minorEastAsia" w:hAnsiTheme="minorHAnsi" w:cstheme="minorBidi"/>
          <w:noProof/>
          <w:sz w:val="22"/>
          <w:lang w:val="en-US" w:eastAsia="en-US"/>
        </w:rPr>
      </w:pPr>
      <w:r w:rsidRPr="00F85711">
        <w:rPr>
          <w:noProof/>
        </w:rPr>
        <w:t>1.3-a</w:t>
      </w:r>
      <w:r>
        <w:rPr>
          <w:rFonts w:asciiTheme="minorHAnsi" w:eastAsiaTheme="minorEastAsia" w:hAnsiTheme="minorHAnsi" w:cstheme="minorBidi"/>
          <w:noProof/>
          <w:sz w:val="22"/>
          <w:lang w:val="en-US" w:eastAsia="en-US"/>
        </w:rPr>
        <w:tab/>
      </w:r>
      <w:r>
        <w:rPr>
          <w:noProof/>
        </w:rPr>
        <w:t>Types of Multi-Step Approaches</w:t>
      </w:r>
      <w:r>
        <w:rPr>
          <w:noProof/>
        </w:rPr>
        <w:tab/>
      </w:r>
      <w:r>
        <w:rPr>
          <w:noProof/>
        </w:rPr>
        <w:fldChar w:fldCharType="begin"/>
      </w:r>
      <w:r>
        <w:rPr>
          <w:noProof/>
        </w:rPr>
        <w:instrText xml:space="preserve"> PAGEREF _Toc44402440 \h </w:instrText>
      </w:r>
      <w:r>
        <w:rPr>
          <w:noProof/>
        </w:rPr>
      </w:r>
      <w:r>
        <w:rPr>
          <w:noProof/>
        </w:rPr>
        <w:fldChar w:fldCharType="separate"/>
      </w:r>
      <w:ins w:id="43" w:author="Tolulope Olugbenga" w:date="2020-09-09T14:02:00Z">
        <w:r w:rsidR="008F5ABB">
          <w:rPr>
            <w:noProof/>
          </w:rPr>
          <w:t>5</w:t>
        </w:r>
      </w:ins>
      <w:del w:id="44" w:author="Tolulope Olugbenga" w:date="2020-09-09T14:02:00Z">
        <w:r w:rsidR="008F5ABB" w:rsidDel="008F5ABB">
          <w:rPr>
            <w:noProof/>
          </w:rPr>
          <w:delText>4</w:delText>
        </w:r>
      </w:del>
      <w:r>
        <w:rPr>
          <w:noProof/>
        </w:rPr>
        <w:fldChar w:fldCharType="end"/>
      </w:r>
    </w:p>
    <w:p w14:paraId="7006878E" w14:textId="4C59E10A" w:rsidR="004C600F" w:rsidRDefault="004C600F">
      <w:pPr>
        <w:pStyle w:val="TOC2"/>
        <w:rPr>
          <w:rFonts w:asciiTheme="minorHAnsi" w:eastAsiaTheme="minorEastAsia" w:hAnsiTheme="minorHAnsi" w:cstheme="minorBidi"/>
          <w:sz w:val="22"/>
          <w:lang w:val="en-US" w:eastAsia="en-US"/>
        </w:rPr>
      </w:pPr>
      <w:r>
        <w:t>1.4</w:t>
      </w:r>
      <w:r>
        <w:rPr>
          <w:rFonts w:asciiTheme="minorHAnsi" w:eastAsiaTheme="minorEastAsia" w:hAnsiTheme="minorHAnsi" w:cstheme="minorBidi"/>
          <w:sz w:val="22"/>
          <w:lang w:val="en-US" w:eastAsia="en-US"/>
        </w:rPr>
        <w:tab/>
      </w:r>
      <w:r>
        <w:t>Evaluation Metrics</w:t>
      </w:r>
      <w:r>
        <w:tab/>
      </w:r>
      <w:r>
        <w:fldChar w:fldCharType="begin"/>
      </w:r>
      <w:r>
        <w:instrText xml:space="preserve"> PAGEREF _Toc44402441 \h </w:instrText>
      </w:r>
      <w:r>
        <w:fldChar w:fldCharType="separate"/>
      </w:r>
      <w:ins w:id="45" w:author="Tolulope Olugbenga" w:date="2020-09-09T14:02:00Z">
        <w:r w:rsidR="008F5ABB">
          <w:t>6</w:t>
        </w:r>
      </w:ins>
      <w:del w:id="46" w:author="Tolulope Olugbenga" w:date="2020-09-02T14:17:00Z">
        <w:r w:rsidR="00E72080" w:rsidDel="00FB070B">
          <w:delText>4</w:delText>
        </w:r>
      </w:del>
      <w:r>
        <w:fldChar w:fldCharType="end"/>
      </w:r>
    </w:p>
    <w:p w14:paraId="458B4946" w14:textId="40676D08" w:rsidR="004C600F" w:rsidRDefault="004C600F">
      <w:pPr>
        <w:pStyle w:val="TOC1"/>
        <w:tabs>
          <w:tab w:val="left" w:pos="450"/>
          <w:tab w:val="right" w:leader="dot" w:pos="10070"/>
        </w:tabs>
        <w:rPr>
          <w:rFonts w:asciiTheme="minorHAnsi" w:eastAsiaTheme="minorEastAsia" w:hAnsiTheme="minorHAnsi" w:cstheme="minorBidi"/>
          <w:b w:val="0"/>
          <w:noProof/>
          <w:sz w:val="22"/>
          <w:lang w:val="en-US" w:eastAsia="en-US"/>
        </w:rPr>
      </w:pPr>
      <w:r>
        <w:rPr>
          <w:noProof/>
        </w:rPr>
        <w:t>2</w:t>
      </w:r>
      <w:r>
        <w:rPr>
          <w:rFonts w:asciiTheme="minorHAnsi" w:eastAsiaTheme="minorEastAsia" w:hAnsiTheme="minorHAnsi" w:cstheme="minorBidi"/>
          <w:b w:val="0"/>
          <w:noProof/>
          <w:sz w:val="22"/>
          <w:lang w:val="en-US" w:eastAsia="en-US"/>
        </w:rPr>
        <w:tab/>
      </w:r>
      <w:r>
        <w:rPr>
          <w:noProof/>
        </w:rPr>
        <w:t>Investigation</w:t>
      </w:r>
      <w:r>
        <w:rPr>
          <w:noProof/>
        </w:rPr>
        <w:tab/>
      </w:r>
      <w:r>
        <w:rPr>
          <w:noProof/>
        </w:rPr>
        <w:fldChar w:fldCharType="begin"/>
      </w:r>
      <w:r>
        <w:rPr>
          <w:noProof/>
        </w:rPr>
        <w:instrText xml:space="preserve"> PAGEREF _Toc44402442 \h </w:instrText>
      </w:r>
      <w:r>
        <w:rPr>
          <w:noProof/>
        </w:rPr>
      </w:r>
      <w:r>
        <w:rPr>
          <w:noProof/>
        </w:rPr>
        <w:fldChar w:fldCharType="separate"/>
      </w:r>
      <w:ins w:id="47" w:author="Tolulope Olugbenga" w:date="2020-09-09T14:02:00Z">
        <w:r w:rsidR="008F5ABB">
          <w:rPr>
            <w:noProof/>
          </w:rPr>
          <w:t>6</w:t>
        </w:r>
      </w:ins>
      <w:del w:id="48" w:author="Tolulope Olugbenga" w:date="2020-09-02T14:17:00Z">
        <w:r w:rsidR="00E72080" w:rsidDel="00FB070B">
          <w:rPr>
            <w:noProof/>
          </w:rPr>
          <w:delText>4</w:delText>
        </w:r>
      </w:del>
      <w:r>
        <w:rPr>
          <w:noProof/>
        </w:rPr>
        <w:fldChar w:fldCharType="end"/>
      </w:r>
    </w:p>
    <w:p w14:paraId="0B86D17C" w14:textId="425ADD59" w:rsidR="004C600F" w:rsidRDefault="004C600F">
      <w:pPr>
        <w:pStyle w:val="TOC1"/>
        <w:tabs>
          <w:tab w:val="left" w:pos="450"/>
          <w:tab w:val="right" w:leader="dot" w:pos="10070"/>
        </w:tabs>
        <w:rPr>
          <w:rFonts w:asciiTheme="minorHAnsi" w:eastAsiaTheme="minorEastAsia" w:hAnsiTheme="minorHAnsi" w:cstheme="minorBidi"/>
          <w:b w:val="0"/>
          <w:noProof/>
          <w:sz w:val="22"/>
          <w:lang w:val="en-US" w:eastAsia="en-US"/>
        </w:rPr>
      </w:pPr>
      <w:r>
        <w:rPr>
          <w:noProof/>
        </w:rPr>
        <w:t>3</w:t>
      </w:r>
      <w:r>
        <w:rPr>
          <w:rFonts w:asciiTheme="minorHAnsi" w:eastAsiaTheme="minorEastAsia" w:hAnsiTheme="minorHAnsi" w:cstheme="minorBidi"/>
          <w:b w:val="0"/>
          <w:noProof/>
          <w:sz w:val="22"/>
          <w:lang w:val="en-US" w:eastAsia="en-US"/>
        </w:rPr>
        <w:tab/>
      </w:r>
      <w:r>
        <w:rPr>
          <w:noProof/>
        </w:rPr>
        <w:t>Contributions</w:t>
      </w:r>
      <w:r>
        <w:rPr>
          <w:noProof/>
        </w:rPr>
        <w:tab/>
      </w:r>
      <w:r>
        <w:rPr>
          <w:noProof/>
        </w:rPr>
        <w:fldChar w:fldCharType="begin"/>
      </w:r>
      <w:r>
        <w:rPr>
          <w:noProof/>
        </w:rPr>
        <w:instrText xml:space="preserve"> PAGEREF _Toc44402443 \h </w:instrText>
      </w:r>
      <w:r>
        <w:rPr>
          <w:noProof/>
        </w:rPr>
      </w:r>
      <w:r>
        <w:rPr>
          <w:noProof/>
        </w:rPr>
        <w:fldChar w:fldCharType="separate"/>
      </w:r>
      <w:ins w:id="49" w:author="Tolulope Olugbenga" w:date="2020-09-09T14:02:00Z">
        <w:r w:rsidR="008F5ABB">
          <w:rPr>
            <w:noProof/>
          </w:rPr>
          <w:t>7</w:t>
        </w:r>
      </w:ins>
      <w:del w:id="50" w:author="Tolulope Olugbenga" w:date="2020-09-09T14:01:00Z">
        <w:r w:rsidR="00FB070B" w:rsidDel="008F5ABB">
          <w:rPr>
            <w:noProof/>
          </w:rPr>
          <w:delText>5</w:delText>
        </w:r>
      </w:del>
      <w:r>
        <w:rPr>
          <w:noProof/>
        </w:rPr>
        <w:fldChar w:fldCharType="end"/>
      </w:r>
    </w:p>
    <w:p w14:paraId="4E1F275C" w14:textId="663A958B" w:rsidR="004C600F" w:rsidRDefault="004C600F">
      <w:pPr>
        <w:pStyle w:val="TOC1"/>
        <w:tabs>
          <w:tab w:val="right" w:leader="dot" w:pos="10070"/>
        </w:tabs>
        <w:rPr>
          <w:rFonts w:asciiTheme="minorHAnsi" w:eastAsiaTheme="minorEastAsia" w:hAnsiTheme="minorHAnsi" w:cstheme="minorBidi"/>
          <w:b w:val="0"/>
          <w:noProof/>
          <w:sz w:val="22"/>
          <w:lang w:val="en-US" w:eastAsia="en-US"/>
        </w:rPr>
      </w:pPr>
      <w:r>
        <w:rPr>
          <w:noProof/>
        </w:rPr>
        <w:t>Appendix A:  How to use this Template</w:t>
      </w:r>
      <w:r>
        <w:rPr>
          <w:noProof/>
        </w:rPr>
        <w:tab/>
      </w:r>
      <w:r>
        <w:rPr>
          <w:noProof/>
        </w:rPr>
        <w:fldChar w:fldCharType="begin"/>
      </w:r>
      <w:r>
        <w:rPr>
          <w:noProof/>
        </w:rPr>
        <w:instrText xml:space="preserve"> PAGEREF _Toc44402444 \h </w:instrText>
      </w:r>
      <w:r>
        <w:rPr>
          <w:noProof/>
        </w:rPr>
      </w:r>
      <w:r>
        <w:rPr>
          <w:noProof/>
        </w:rPr>
        <w:fldChar w:fldCharType="separate"/>
      </w:r>
      <w:r w:rsidR="008F5ABB">
        <w:rPr>
          <w:noProof/>
        </w:rPr>
        <w:t>1</w:t>
      </w:r>
      <w:r>
        <w:rPr>
          <w:noProof/>
        </w:rPr>
        <w:fldChar w:fldCharType="end"/>
      </w:r>
    </w:p>
    <w:p w14:paraId="1C35DFCC" w14:textId="2AEC8592" w:rsidR="004C600F" w:rsidRDefault="004C600F">
      <w:pPr>
        <w:pStyle w:val="TOC1"/>
        <w:tabs>
          <w:tab w:val="left" w:pos="450"/>
          <w:tab w:val="right" w:leader="dot" w:pos="10070"/>
        </w:tabs>
        <w:rPr>
          <w:rFonts w:asciiTheme="minorHAnsi" w:eastAsiaTheme="minorEastAsia" w:hAnsiTheme="minorHAnsi" w:cstheme="minorBidi"/>
          <w:b w:val="0"/>
          <w:noProof/>
          <w:sz w:val="22"/>
          <w:lang w:val="en-US" w:eastAsia="en-US"/>
        </w:rPr>
      </w:pPr>
      <w:r>
        <w:rPr>
          <w:noProof/>
        </w:rPr>
        <w:t>1</w:t>
      </w:r>
      <w:r>
        <w:rPr>
          <w:rFonts w:asciiTheme="minorHAnsi" w:eastAsiaTheme="minorEastAsia" w:hAnsiTheme="minorHAnsi" w:cstheme="minorBidi"/>
          <w:b w:val="0"/>
          <w:noProof/>
          <w:sz w:val="22"/>
          <w:lang w:val="en-US" w:eastAsia="en-US"/>
        </w:rPr>
        <w:tab/>
      </w:r>
      <w:r>
        <w:rPr>
          <w:noProof/>
        </w:rPr>
        <w:t>Styles</w:t>
      </w:r>
      <w:r>
        <w:rPr>
          <w:noProof/>
        </w:rPr>
        <w:tab/>
      </w:r>
      <w:r>
        <w:rPr>
          <w:noProof/>
        </w:rPr>
        <w:fldChar w:fldCharType="begin"/>
      </w:r>
      <w:r>
        <w:rPr>
          <w:noProof/>
        </w:rPr>
        <w:instrText xml:space="preserve"> PAGEREF _Toc44402445 \h </w:instrText>
      </w:r>
      <w:r>
        <w:rPr>
          <w:noProof/>
        </w:rPr>
      </w:r>
      <w:r>
        <w:rPr>
          <w:noProof/>
        </w:rPr>
        <w:fldChar w:fldCharType="separate"/>
      </w:r>
      <w:r w:rsidR="008F5ABB">
        <w:rPr>
          <w:noProof/>
        </w:rPr>
        <w:t>1</w:t>
      </w:r>
      <w:r>
        <w:rPr>
          <w:noProof/>
        </w:rPr>
        <w:fldChar w:fldCharType="end"/>
      </w:r>
    </w:p>
    <w:p w14:paraId="59D753C0" w14:textId="2AA1102C" w:rsidR="004C600F" w:rsidRDefault="004C600F">
      <w:pPr>
        <w:pStyle w:val="TOC2"/>
        <w:rPr>
          <w:rFonts w:asciiTheme="minorHAnsi" w:eastAsiaTheme="minorEastAsia" w:hAnsiTheme="minorHAnsi" w:cstheme="minorBidi"/>
          <w:sz w:val="22"/>
          <w:lang w:val="en-US" w:eastAsia="en-US"/>
        </w:rPr>
      </w:pPr>
      <w:r>
        <w:t>1.1</w:t>
      </w:r>
      <w:r>
        <w:rPr>
          <w:rFonts w:asciiTheme="minorHAnsi" w:eastAsiaTheme="minorEastAsia" w:hAnsiTheme="minorHAnsi" w:cstheme="minorBidi"/>
          <w:sz w:val="22"/>
          <w:lang w:val="en-US" w:eastAsia="en-US"/>
        </w:rPr>
        <w:tab/>
      </w:r>
      <w:r>
        <w:t>Regularly used styles</w:t>
      </w:r>
      <w:r>
        <w:tab/>
      </w:r>
      <w:r>
        <w:fldChar w:fldCharType="begin"/>
      </w:r>
      <w:r>
        <w:instrText xml:space="preserve"> PAGEREF _Toc44402446 \h </w:instrText>
      </w:r>
      <w:r>
        <w:fldChar w:fldCharType="separate"/>
      </w:r>
      <w:r w:rsidR="008F5ABB">
        <w:t>1</w:t>
      </w:r>
      <w:r>
        <w:fldChar w:fldCharType="end"/>
      </w:r>
    </w:p>
    <w:p w14:paraId="34B4C0E5" w14:textId="220672D5" w:rsidR="004C600F" w:rsidRDefault="004C600F">
      <w:pPr>
        <w:pStyle w:val="TOC2"/>
        <w:rPr>
          <w:rFonts w:asciiTheme="minorHAnsi" w:eastAsiaTheme="minorEastAsia" w:hAnsiTheme="minorHAnsi" w:cstheme="minorBidi"/>
          <w:sz w:val="22"/>
          <w:lang w:val="en-US" w:eastAsia="en-US"/>
        </w:rPr>
      </w:pPr>
      <w:r>
        <w:t>1.2</w:t>
      </w:r>
      <w:r>
        <w:rPr>
          <w:rFonts w:asciiTheme="minorHAnsi" w:eastAsiaTheme="minorEastAsia" w:hAnsiTheme="minorHAnsi" w:cstheme="minorBidi"/>
          <w:sz w:val="22"/>
          <w:lang w:val="en-US" w:eastAsia="en-US"/>
        </w:rPr>
        <w:tab/>
      </w:r>
      <w:r>
        <w:t>Heading and Numbering</w:t>
      </w:r>
      <w:r>
        <w:tab/>
      </w:r>
      <w:r>
        <w:fldChar w:fldCharType="begin"/>
      </w:r>
      <w:r>
        <w:instrText xml:space="preserve"> PAGEREF _Toc44402447 \h </w:instrText>
      </w:r>
      <w:r>
        <w:fldChar w:fldCharType="separate"/>
      </w:r>
      <w:r w:rsidR="008F5ABB">
        <w:t>2</w:t>
      </w:r>
      <w:r>
        <w:fldChar w:fldCharType="end"/>
      </w:r>
    </w:p>
    <w:p w14:paraId="1558EA5C" w14:textId="21DF81EC" w:rsidR="004C600F" w:rsidRDefault="004C600F">
      <w:pPr>
        <w:pStyle w:val="TOC1"/>
        <w:tabs>
          <w:tab w:val="left" w:pos="450"/>
          <w:tab w:val="right" w:leader="dot" w:pos="10070"/>
        </w:tabs>
        <w:rPr>
          <w:rFonts w:asciiTheme="minorHAnsi" w:eastAsiaTheme="minorEastAsia" w:hAnsiTheme="minorHAnsi" w:cstheme="minorBidi"/>
          <w:b w:val="0"/>
          <w:noProof/>
          <w:sz w:val="22"/>
          <w:lang w:val="en-US" w:eastAsia="en-US"/>
        </w:rPr>
      </w:pPr>
      <w:r>
        <w:rPr>
          <w:noProof/>
        </w:rPr>
        <w:t>2</w:t>
      </w:r>
      <w:r>
        <w:rPr>
          <w:rFonts w:asciiTheme="minorHAnsi" w:eastAsiaTheme="minorEastAsia" w:hAnsiTheme="minorHAnsi" w:cstheme="minorBidi"/>
          <w:b w:val="0"/>
          <w:noProof/>
          <w:sz w:val="22"/>
          <w:lang w:val="en-US" w:eastAsia="en-US"/>
        </w:rPr>
        <w:tab/>
      </w:r>
      <w:r>
        <w:rPr>
          <w:noProof/>
        </w:rPr>
        <w:t>Inserting Equations and Figures</w:t>
      </w:r>
      <w:r>
        <w:rPr>
          <w:noProof/>
        </w:rPr>
        <w:tab/>
      </w:r>
      <w:r>
        <w:rPr>
          <w:noProof/>
        </w:rPr>
        <w:fldChar w:fldCharType="begin"/>
      </w:r>
      <w:r>
        <w:rPr>
          <w:noProof/>
        </w:rPr>
        <w:instrText xml:space="preserve"> PAGEREF _Toc44402448 \h </w:instrText>
      </w:r>
      <w:r>
        <w:rPr>
          <w:noProof/>
        </w:rPr>
      </w:r>
      <w:r>
        <w:rPr>
          <w:noProof/>
        </w:rPr>
        <w:fldChar w:fldCharType="separate"/>
      </w:r>
      <w:r w:rsidR="008F5ABB">
        <w:rPr>
          <w:noProof/>
        </w:rPr>
        <w:t>3</w:t>
      </w:r>
      <w:r>
        <w:rPr>
          <w:noProof/>
        </w:rPr>
        <w:fldChar w:fldCharType="end"/>
      </w:r>
    </w:p>
    <w:p w14:paraId="0F2384BF" w14:textId="7945CE37" w:rsidR="004C600F" w:rsidRDefault="004C600F">
      <w:pPr>
        <w:pStyle w:val="TOC1"/>
        <w:tabs>
          <w:tab w:val="left" w:pos="450"/>
          <w:tab w:val="right" w:leader="dot" w:pos="10070"/>
        </w:tabs>
        <w:rPr>
          <w:rFonts w:asciiTheme="minorHAnsi" w:eastAsiaTheme="minorEastAsia" w:hAnsiTheme="minorHAnsi" w:cstheme="minorBidi"/>
          <w:b w:val="0"/>
          <w:noProof/>
          <w:sz w:val="22"/>
          <w:lang w:val="en-US" w:eastAsia="en-US"/>
        </w:rPr>
      </w:pPr>
      <w:r>
        <w:rPr>
          <w:noProof/>
        </w:rPr>
        <w:t>3</w:t>
      </w:r>
      <w:r>
        <w:rPr>
          <w:rFonts w:asciiTheme="minorHAnsi" w:eastAsiaTheme="minorEastAsia" w:hAnsiTheme="minorHAnsi" w:cstheme="minorBidi"/>
          <w:b w:val="0"/>
          <w:noProof/>
          <w:sz w:val="22"/>
          <w:lang w:val="en-US" w:eastAsia="en-US"/>
        </w:rPr>
        <w:tab/>
      </w:r>
      <w:r>
        <w:rPr>
          <w:noProof/>
        </w:rPr>
        <w:t>Referencing</w:t>
      </w:r>
      <w:r>
        <w:rPr>
          <w:noProof/>
        </w:rPr>
        <w:tab/>
      </w:r>
      <w:r>
        <w:rPr>
          <w:noProof/>
        </w:rPr>
        <w:fldChar w:fldCharType="begin"/>
      </w:r>
      <w:r>
        <w:rPr>
          <w:noProof/>
        </w:rPr>
        <w:instrText xml:space="preserve"> PAGEREF _Toc44402449 \h </w:instrText>
      </w:r>
      <w:r>
        <w:rPr>
          <w:noProof/>
        </w:rPr>
      </w:r>
      <w:r>
        <w:rPr>
          <w:noProof/>
        </w:rPr>
        <w:fldChar w:fldCharType="separate"/>
      </w:r>
      <w:r w:rsidR="008F5ABB">
        <w:rPr>
          <w:noProof/>
        </w:rPr>
        <w:t>3</w:t>
      </w:r>
      <w:r>
        <w:rPr>
          <w:noProof/>
        </w:rPr>
        <w:fldChar w:fldCharType="end"/>
      </w:r>
    </w:p>
    <w:p w14:paraId="60A84523" w14:textId="0ACA6D80" w:rsidR="004C600F" w:rsidRDefault="004C600F">
      <w:pPr>
        <w:pStyle w:val="TOC1"/>
        <w:tabs>
          <w:tab w:val="left" w:pos="450"/>
          <w:tab w:val="right" w:leader="dot" w:pos="10070"/>
        </w:tabs>
        <w:rPr>
          <w:rFonts w:asciiTheme="minorHAnsi" w:eastAsiaTheme="minorEastAsia" w:hAnsiTheme="minorHAnsi" w:cstheme="minorBidi"/>
          <w:b w:val="0"/>
          <w:noProof/>
          <w:sz w:val="22"/>
          <w:lang w:val="en-US" w:eastAsia="en-US"/>
        </w:rPr>
      </w:pPr>
      <w:r>
        <w:rPr>
          <w:noProof/>
        </w:rPr>
        <w:t>4</w:t>
      </w:r>
      <w:r>
        <w:rPr>
          <w:rFonts w:asciiTheme="minorHAnsi" w:eastAsiaTheme="minorEastAsia" w:hAnsiTheme="minorHAnsi" w:cstheme="minorBidi"/>
          <w:b w:val="0"/>
          <w:noProof/>
          <w:sz w:val="22"/>
          <w:lang w:val="en-US" w:eastAsia="en-US"/>
        </w:rPr>
        <w:tab/>
      </w:r>
      <w:r>
        <w:rPr>
          <w:noProof/>
        </w:rPr>
        <w:t>Title Page and Headers and Footers</w:t>
      </w:r>
      <w:r>
        <w:rPr>
          <w:noProof/>
        </w:rPr>
        <w:tab/>
      </w:r>
      <w:r>
        <w:rPr>
          <w:noProof/>
        </w:rPr>
        <w:fldChar w:fldCharType="begin"/>
      </w:r>
      <w:r>
        <w:rPr>
          <w:noProof/>
        </w:rPr>
        <w:instrText xml:space="preserve"> PAGEREF _Toc44402450 \h </w:instrText>
      </w:r>
      <w:r>
        <w:rPr>
          <w:noProof/>
        </w:rPr>
      </w:r>
      <w:r>
        <w:rPr>
          <w:noProof/>
        </w:rPr>
        <w:fldChar w:fldCharType="separate"/>
      </w:r>
      <w:r w:rsidR="008F5ABB">
        <w:rPr>
          <w:noProof/>
        </w:rPr>
        <w:t>4</w:t>
      </w:r>
      <w:r>
        <w:rPr>
          <w:noProof/>
        </w:rPr>
        <w:fldChar w:fldCharType="end"/>
      </w:r>
    </w:p>
    <w:p w14:paraId="651F20B7" w14:textId="327140EF" w:rsidR="00401801" w:rsidRDefault="00D4789A" w:rsidP="004B1142">
      <w:pPr>
        <w:pStyle w:val="ContentsHeading"/>
        <w:rPr>
          <w:rStyle w:val="Strong"/>
        </w:rPr>
        <w:sectPr w:rsidR="00401801" w:rsidSect="00401801">
          <w:headerReference w:type="default" r:id="rId9"/>
          <w:footerReference w:type="default" r:id="rId10"/>
          <w:pgSz w:w="12240" w:h="15840"/>
          <w:pgMar w:top="1080" w:right="1080" w:bottom="1080" w:left="1080" w:header="720" w:footer="720" w:gutter="0"/>
          <w:pgNumType w:fmt="lowerRoman" w:start="1"/>
          <w:cols w:space="720"/>
          <w:docGrid w:linePitch="360"/>
        </w:sectPr>
      </w:pPr>
      <w:r>
        <w:rPr>
          <w:rStyle w:val="Strong"/>
        </w:rPr>
        <w:fldChar w:fldCharType="end"/>
      </w:r>
    </w:p>
    <w:p w14:paraId="2C1E1377" w14:textId="745FDEDD" w:rsidR="002D5F45" w:rsidRDefault="002D5F45" w:rsidP="002D5F45">
      <w:pPr>
        <w:pStyle w:val="Title"/>
        <w:pBdr>
          <w:top w:val="single" w:sz="8" w:space="1" w:color="C00000"/>
          <w:bottom w:val="single" w:sz="8" w:space="1" w:color="C00000"/>
        </w:pBdr>
      </w:pPr>
      <w:r>
        <w:lastRenderedPageBreak/>
        <w:t>Comparing Multi-Step Approaches</w:t>
      </w:r>
      <w:r w:rsidR="00933550">
        <w:t xml:space="preserve"> in Load Forecasting</w:t>
      </w:r>
    </w:p>
    <w:p w14:paraId="379576C4" w14:textId="7D9DA458" w:rsidR="00DF3C86" w:rsidRDefault="003C747B" w:rsidP="001E348F">
      <w:pPr>
        <w:pStyle w:val="authorship"/>
        <w:jc w:val="left"/>
      </w:pPr>
      <w:r w:rsidRPr="00C11C21">
        <w:t xml:space="preserve">Updated: </w:t>
      </w:r>
      <w:r w:rsidR="002D616C">
        <w:fldChar w:fldCharType="begin"/>
      </w:r>
      <w:r w:rsidR="002D616C">
        <w:instrText xml:space="preserve"> REF updateDate \h </w:instrText>
      </w:r>
      <w:r w:rsidR="002D616C">
        <w:fldChar w:fldCharType="separate"/>
      </w:r>
      <w:ins w:id="51" w:author="Tolulope Olugbenga" w:date="2020-09-09T14:02:00Z">
        <w:r w:rsidR="008F5ABB">
          <w:rPr>
            <w:noProof/>
          </w:rPr>
          <w:t>2020 Sep-02</w:t>
        </w:r>
      </w:ins>
      <w:del w:id="52" w:author="Tolulope Olugbenga" w:date="2020-07-17T14:39:00Z">
        <w:r w:rsidR="00275576" w:rsidDel="00E72080">
          <w:rPr>
            <w:noProof/>
          </w:rPr>
          <w:delText>2020 Jun-25</w:delText>
        </w:r>
      </w:del>
      <w:r w:rsidR="002D616C">
        <w:fldChar w:fldCharType="end"/>
      </w:r>
      <w:r w:rsidRPr="00C11C21">
        <w:t xml:space="preserve"> by </w:t>
      </w:r>
      <w:r w:rsidR="002D5F45">
        <w:t>Tolulope Olugbenga</w:t>
      </w:r>
    </w:p>
    <w:p w14:paraId="7BFA128B" w14:textId="27089578" w:rsidR="009F5833" w:rsidRDefault="00BF577E" w:rsidP="003E21B7">
      <w:pPr>
        <w:pStyle w:val="Heading1"/>
      </w:pPr>
      <w:bookmarkStart w:id="53" w:name="_Toc44402436"/>
      <w:r>
        <w:t>Focus</w:t>
      </w:r>
      <w:bookmarkEnd w:id="53"/>
    </w:p>
    <w:p w14:paraId="06E35A0A" w14:textId="77777777" w:rsidR="00541D3B" w:rsidRPr="001D272E" w:rsidRDefault="00541D3B">
      <w:pPr>
        <w:pStyle w:val="BodyText"/>
      </w:pPr>
      <w:r>
        <w:t>// Make this as detailed as you can</w:t>
      </w:r>
    </w:p>
    <w:p w14:paraId="5B01E362" w14:textId="77777777" w:rsidR="00541D3B" w:rsidRPr="001D272E" w:rsidRDefault="00541D3B">
      <w:pPr>
        <w:pStyle w:val="BodyText"/>
      </w:pPr>
      <w:r>
        <w:t>// Try to make it about 5 pages</w:t>
      </w:r>
    </w:p>
    <w:p w14:paraId="6F3528A0" w14:textId="77777777" w:rsidR="00173A79" w:rsidRPr="00BE35A9" w:rsidRDefault="00541D3B">
      <w:pPr>
        <w:pStyle w:val="BodyText"/>
        <w:numPr>
          <w:ilvl w:val="0"/>
          <w:numId w:val="45"/>
        </w:numPr>
        <w:rPr>
          <w:ins w:id="54" w:author="Tolulope Olugbenga" w:date="2020-09-02T15:56:00Z"/>
        </w:rPr>
      </w:pPr>
      <w:del w:id="55" w:author="Tolulope Olugbenga" w:date="2020-07-17T15:09:00Z">
        <w:r w:rsidRPr="00BE35A9" w:rsidDel="007060D8">
          <w:delText xml:space="preserve">Multi </w:delText>
        </w:r>
      </w:del>
      <w:ins w:id="56" w:author="Tolulope Olugbenga" w:date="2020-07-17T15:09:00Z">
        <w:r w:rsidR="007060D8" w:rsidRPr="00BE35A9">
          <w:t>Multi-</w:t>
        </w:r>
      </w:ins>
      <w:r w:rsidRPr="00BE35A9">
        <w:t xml:space="preserve">step load forecasting in context – What is it, and what makes it important. The difference between it and </w:t>
      </w:r>
      <w:del w:id="57" w:author="Tolulope Olugbenga" w:date="2020-07-17T15:09:00Z">
        <w:r w:rsidRPr="00BE35A9" w:rsidDel="007060D8">
          <w:delText xml:space="preserve">single </w:delText>
        </w:r>
      </w:del>
      <w:ins w:id="58" w:author="Tolulope Olugbenga" w:date="2020-07-17T15:09:00Z">
        <w:r w:rsidR="007060D8" w:rsidRPr="00BE35A9">
          <w:t>single-</w:t>
        </w:r>
      </w:ins>
      <w:r w:rsidRPr="00BE35A9">
        <w:t xml:space="preserve">step forecasting; and when one is more important or needed than the other. </w:t>
      </w:r>
    </w:p>
    <w:p w14:paraId="727D17D1" w14:textId="3B8B6F2F" w:rsidR="00541D3B" w:rsidRPr="00173A79" w:rsidRDefault="00541D3B">
      <w:pPr>
        <w:pStyle w:val="BodyText"/>
        <w:numPr>
          <w:ilvl w:val="0"/>
          <w:numId w:val="45"/>
        </w:numPr>
      </w:pPr>
      <w:r w:rsidRPr="00173A79">
        <w:t>Different load forecasting horizons, and how they differ from one another.</w:t>
      </w:r>
    </w:p>
    <w:p w14:paraId="726D60A1" w14:textId="7C81357B" w:rsidR="00541D3B" w:rsidRDefault="00541D3B">
      <w:pPr>
        <w:pStyle w:val="BodyText"/>
        <w:numPr>
          <w:ilvl w:val="0"/>
          <w:numId w:val="45"/>
        </w:numPr>
      </w:pPr>
      <w:r>
        <w:t xml:space="preserve">Different </w:t>
      </w:r>
      <w:del w:id="59" w:author="Tolulope Olugbenga" w:date="2020-07-17T15:09:00Z">
        <w:r w:rsidDel="007060D8">
          <w:delText xml:space="preserve">multi </w:delText>
        </w:r>
      </w:del>
      <w:ins w:id="60" w:author="Tolulope Olugbenga" w:date="2020-07-17T15:09:00Z">
        <w:r w:rsidR="007060D8">
          <w:t>multi-</w:t>
        </w:r>
      </w:ins>
      <w:r>
        <w:t xml:space="preserve">step forecasting approaches – Shallow </w:t>
      </w:r>
      <w:r>
        <w:fldChar w:fldCharType="begin" w:fldLock="1"/>
      </w:r>
      <w:r w:rsidR="00D14354">
        <w:instrText>ADDIN CSL_CITATION {"citationItems":[{"id":"ITEM-1","itemData":{"DOI":"10.1109/ISAP48318.2019.9065953","ISBN":"9781728131924","abstract":"The accuracy of load demand forecasting plays a vital role in economic operation and planning in the power sector. Therefore, many techniques and approaches have been proposed in the literature for forecasting. However, there is still an essential need to develop more accurate load forecast method. In this paper, three different strategies of Multi-Step-Ahead Load Forecasting (MSALF), i.e. Direct Strategy (DS), Recursive Strategy (RS) and DirRec Strategy (Direct-Recursive Strategy or DRS) have been used for electricity load demand forecasting by using the Artificial Neural Network (ANN) with Levenberg-Marquardt (LM) training algorithm. The performance evaluation for three different strategies of MSALF has been analysed on two different substations of NE-ISO data sets. Each data sets is analysed for four different cases. The performance of the DRS is better than DS and RS.","author":[{"dropping-particle":"","family":"Jha","given":"Sonu Kumar","non-dropping-particle":"","parse-names":false,"suffix":""},{"dropping-particle":"","family":"Dewangan","given":"Chaman Lal","non-dropping-particle":"","parse-names":false,"suffix":""},{"dropping-particle":"","family":"Verma","given":"Nishchal K.","non-dropping-particle":"","parse-names":false,"suffix":""}],"container-title":"2019 20th International Conference on Intelligent System Application to Power Systems, ISAP 2019","id":"ITEM-1","issued":{"date-parts":[["2019"]]},"publisher":"IEEE","title":"Multi-Step Load Demand Forecasting Using Neural Network","type":"article-journal"},"uris":["http://www.mendeley.com/documents/?uuid=251aaf3c-96d0-4893-b98b-537ea17c2662"]}],"mendeley":{"formattedCitation":"(Jha et al., 2019)","plainTextFormattedCitation":"(Jha et al., 2019)","previouslyFormattedCitation":"(Jha et al., 2019)"},"properties":{"noteIndex":0},"schema":"https://github.com/citation-style-language/schema/raw/master/csl-citation.json"}</w:instrText>
      </w:r>
      <w:r>
        <w:fldChar w:fldCharType="separate"/>
      </w:r>
      <w:r w:rsidR="00F70833" w:rsidRPr="00F70833">
        <w:rPr>
          <w:noProof/>
        </w:rPr>
        <w:t>(Jha et al., 2019)</w:t>
      </w:r>
      <w:r>
        <w:fldChar w:fldCharType="end"/>
      </w:r>
      <w:r>
        <w:t xml:space="preserve"> and deep approaches. </w:t>
      </w:r>
    </w:p>
    <w:p w14:paraId="0F78D77F" w14:textId="03ED9930" w:rsidR="00613156" w:rsidRDefault="00613156">
      <w:pPr>
        <w:pStyle w:val="BodyText"/>
        <w:numPr>
          <w:ilvl w:val="0"/>
          <w:numId w:val="45"/>
        </w:numPr>
      </w:pPr>
      <w:r>
        <w:t xml:space="preserve">What makes an approach good and how do we measure it? (Detail the most used metrics (MAPE, MAE, RMSE…)). What are these metrics (Mathematically, …), and what do they tell you? What are the disadvantages or </w:t>
      </w:r>
      <w:del w:id="61" w:author="Tolulope Olugbenga" w:date="2020-07-17T15:09:00Z">
        <w:r w:rsidDel="007060D8">
          <w:delText xml:space="preserve">the </w:delText>
        </w:r>
      </w:del>
      <w:r>
        <w:t>limitations of using each metric?</w:t>
      </w:r>
    </w:p>
    <w:p w14:paraId="12FCCA23" w14:textId="63050435" w:rsidR="00541D3B" w:rsidRPr="00541D3B" w:rsidRDefault="00541D3B">
      <w:pPr>
        <w:pStyle w:val="BodyText"/>
        <w:numPr>
          <w:ilvl w:val="0"/>
          <w:numId w:val="45"/>
        </w:numPr>
      </w:pPr>
      <w:r>
        <w:t>How do you propose to solve the problem?</w:t>
      </w:r>
    </w:p>
    <w:p w14:paraId="43A65A6D" w14:textId="6C0CF597" w:rsidR="00654021" w:rsidRDefault="001D4D50">
      <w:pPr>
        <w:pStyle w:val="BodyText"/>
      </w:pPr>
      <w:r>
        <w:t>&lt;Pose the research problem here – aim for 3 pages.  Provide enough background information for the reader to understand why the problem exists, and why it is useful to solve – make sure you back up all your information with literature references.  Conclude this section with a brief explanation about the approach you are researching to solve the problem.&gt;</w:t>
      </w:r>
    </w:p>
    <w:p w14:paraId="48368656" w14:textId="18840CA6" w:rsidR="00F62B5A" w:rsidRDefault="00F62B5A" w:rsidP="00F866A8">
      <w:pPr>
        <w:pStyle w:val="Heading2"/>
      </w:pPr>
      <w:bookmarkStart w:id="62" w:name="_Toc44402437"/>
      <w:r>
        <w:lastRenderedPageBreak/>
        <w:t>General Ov</w:t>
      </w:r>
      <w:r w:rsidR="00410F96">
        <w:t>erview</w:t>
      </w:r>
      <w:r w:rsidR="00715C98">
        <w:t xml:space="preserve"> of Load Forecasting</w:t>
      </w:r>
      <w:bookmarkEnd w:id="62"/>
    </w:p>
    <w:p w14:paraId="0E0DCBB6" w14:textId="36E610AD" w:rsidR="00AD4255" w:rsidRDefault="006F6950">
      <w:pPr>
        <w:pStyle w:val="BodyText"/>
        <w:pPrChange w:id="63" w:author="Tolulope Olugbenga" w:date="2020-09-18T19:37:00Z">
          <w:pPr>
            <w:pStyle w:val="BodyText"/>
            <w:ind w:firstLine="432"/>
          </w:pPr>
        </w:pPrChange>
      </w:pPr>
      <w:r>
        <w:t xml:space="preserve">Electricity is one of the driving forces of economic development and is essential to our daily life and wellbeing. Load forecasting is an integral part </w:t>
      </w:r>
      <w:del w:id="64" w:author="Tolulope Olugbenga" w:date="2020-07-17T15:09:00Z">
        <w:r w:rsidDel="007060D8">
          <w:delText xml:space="preserve">in </w:delText>
        </w:r>
      </w:del>
      <w:ins w:id="65" w:author="Tolulope Olugbenga" w:date="2020-07-17T15:09:00Z">
        <w:r w:rsidR="007060D8">
          <w:t xml:space="preserve">of </w:t>
        </w:r>
      </w:ins>
      <w:r>
        <w:t xml:space="preserve">the process of the planning and operation of electric utilities; it has played a vital role in the power industry for over a century. </w:t>
      </w:r>
      <w:r w:rsidRPr="003A5C8F">
        <w:t>In terms</w:t>
      </w:r>
      <w:r>
        <w:t xml:space="preserve"> of power supply and demand; f</w:t>
      </w:r>
      <w:r w:rsidRPr="003A5C8F">
        <w:t>or the stable supply of electricity, the</w:t>
      </w:r>
      <w:r>
        <w:t xml:space="preserve"> reserve power must be </w:t>
      </w:r>
      <w:del w:id="66" w:author="Tolulope Olugbenga" w:date="2020-07-17T14:44:00Z">
        <w:r w:rsidDel="00E72080">
          <w:delText>prepared</w:delText>
        </w:r>
      </w:del>
      <w:ins w:id="67" w:author="Tolulope Olugbenga" w:date="2020-07-17T14:45:00Z">
        <w:r w:rsidR="00BF2E44">
          <w:t xml:space="preserve">prepared </w:t>
        </w:r>
      </w:ins>
      <w:ins w:id="68" w:author="Tolulope Olugbenga" w:date="2020-07-17T14:44:00Z">
        <w:r w:rsidR="00E72080">
          <w:t xml:space="preserve">to serve </w:t>
        </w:r>
      </w:ins>
      <w:ins w:id="69" w:author="Tolulope Olugbenga" w:date="2020-07-17T14:47:00Z">
        <w:r w:rsidR="00BF2E44">
          <w:t>consumers</w:t>
        </w:r>
      </w:ins>
      <w:ins w:id="70" w:author="Tolulope Olugbenga" w:date="2020-07-17T14:48:00Z">
        <w:r w:rsidR="00BF2E44">
          <w:t>,</w:t>
        </w:r>
      </w:ins>
      <w:ins w:id="71" w:author="Tolulope Olugbenga" w:date="2020-07-17T14:47:00Z">
        <w:r w:rsidR="00BF2E44">
          <w:t xml:space="preserve"> e.g.</w:t>
        </w:r>
      </w:ins>
      <w:ins w:id="72" w:author="Tolulope Olugbenga" w:date="2020-07-17T14:46:00Z">
        <w:r w:rsidR="00BF2E44">
          <w:t xml:space="preserve"> in</w:t>
        </w:r>
      </w:ins>
      <w:ins w:id="73" w:author="Tolulope Olugbenga" w:date="2020-07-17T14:44:00Z">
        <w:r w:rsidR="00E72080">
          <w:t xml:space="preserve"> case of high deman</w:t>
        </w:r>
      </w:ins>
      <w:ins w:id="74" w:author="Tolulope Olugbenga" w:date="2020-07-17T14:45:00Z">
        <w:r w:rsidR="00E72080">
          <w:t>d or failure in the current grid supply</w:t>
        </w:r>
      </w:ins>
      <w:r>
        <w:t>. Businesses</w:t>
      </w:r>
      <w:ins w:id="75" w:author="Tolulope Olugbenga" w:date="2020-07-17T15:11:00Z">
        <w:r w:rsidR="007060D8">
          <w:t>'</w:t>
        </w:r>
      </w:ins>
      <w:r>
        <w:t xml:space="preserve"> needs </w:t>
      </w:r>
      <w:del w:id="76" w:author="Tolulope Olugbenga" w:date="2020-07-17T15:11:00Z">
        <w:r w:rsidDel="007060D8">
          <w:delText xml:space="preserve">of </w:delText>
        </w:r>
      </w:del>
      <w:ins w:id="77" w:author="Tolulope Olugbenga" w:date="2020-07-17T15:11:00Z">
        <w:r w:rsidR="007060D8">
          <w:t xml:space="preserve">for </w:t>
        </w:r>
      </w:ins>
      <w:r>
        <w:t>load forecasting include</w:t>
      </w:r>
      <w:del w:id="78" w:author="Tolulope Olugbenga" w:date="2020-07-17T15:11:00Z">
        <w:r w:rsidDel="007060D8">
          <w:delText>s</w:delText>
        </w:r>
      </w:del>
      <w:r>
        <w:t xml:space="preserve"> power systems planning/operations, revenue projection, rate design, energy trading, and so on. Load forecasting is needed by many business entities other than electric utilities, such as load aggregators, power marketers, independent system operators, regulatory commissions, industrial/commercial companies, banks, trading firms, and insurance companies </w:t>
      </w:r>
      <w:r>
        <w:fldChar w:fldCharType="begin" w:fldLock="1"/>
      </w:r>
      <w:r w:rsidR="00173A79">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7","1"]]},"page":"914-938","publisher":"Elsevier","title":"Probabilistic electric load forecasting: A tutorial review","type":"article-journal","volume":"32"},"uris":["http://www.mendeley.com/documents/?uuid=39c4e8a9-89d6-4bcd-8ee7-4457a8670afb"]}],"mendeley":{"formattedCitation":"(Hong &amp; Fan, 2016b)","plainTextFormattedCitation":"(Hong &amp; Fan, 2016b)","previouslyFormattedCitation":"(Hong &amp; Fan, 2016b)"},"properties":{"noteIndex":0},"schema":"https://github.com/citation-style-language/schema/raw/master/csl-citation.json"}</w:instrText>
      </w:r>
      <w:r>
        <w:fldChar w:fldCharType="separate"/>
      </w:r>
      <w:r w:rsidR="00173A79" w:rsidRPr="00173A79">
        <w:rPr>
          <w:noProof/>
        </w:rPr>
        <w:t>(Hong &amp; Fan, 2016b)</w:t>
      </w:r>
      <w:r>
        <w:fldChar w:fldCharType="end"/>
      </w:r>
      <w:r>
        <w:fldChar w:fldCharType="begin" w:fldLock="1"/>
      </w:r>
      <w:r>
        <w:instrText>ADDIN CSL_CITATION {"citationItems":[{"id":"ITEM-1","itemData":{"ISBN":"9781509067343","abstract":"Short term load forecasting is required for power system planning, operation and control. It is used by utilities, system operators, generators, power marketers. In this paper, load forecasting has been done using ANN (Artificial Neural Network). As load profile is different for weekdays and weekends, so for better forecasting performance, training of neural network has been done separately for weekdays and weekends. Accordingly forecasting is done separately for weekdays and weekends. Neural network toolbox with 20 neurons has been used for forecasting load of NEPOOL region of ISO New England. Hourly temperature (Dry bulb), humidity (Dew point) and electricity load of NEPOOL region has been taken from 2004 to 2008. ANN model is trained on hourly data from 2004 to 2007 and tested on out-of-sample data from 2008. The test set is used only for forecasting to test the performance of the model on out-of-sample data. Simulation results obtained have shown the comparison of actual and forecasted load data. Performance of forecaster is calculated using MAE, MAPE and daily peak forecast error.","author":[{"dropping-particle":"","family":"Saurabh","given":"Singh","non-dropping-particle":"","parse-names":false,"suffix":""},{"dropping-particle":"","family":"Shoeb","given":"Hussain","non-dropping-particle":"","parse-names":false,"suffix":""},{"dropping-particle":"","family":"Mohammad","given":"Abid Bazaz","non-dropping-particle":"","parse-names":false,"suffix":""}],"id":"ITEM-1","issued":{"date-parts":[["2017"]]},"page":"159-163","title":"Short Term Load Forecasting Using Artificial Neural Network","type":"article-journal"},"uris":["http://www.mendeley.com/documents/?uuid=62c3f67e-bc2d-4d5d-a8ad-91aa638d316e"]}],"mendeley":{"formattedCitation":"(Saurabh et al., 2017)","plainTextFormattedCitation":"(Saurabh et al., 2017)","previouslyFormattedCitation":"(Saurabh et al., 2017)"},"properties":{"noteIndex":0},"schema":"https://github.com/citation-style-language/schema/raw/master/csl-citation.json"}</w:instrText>
      </w:r>
      <w:r>
        <w:fldChar w:fldCharType="separate"/>
      </w:r>
      <w:r w:rsidRPr="00F70833">
        <w:rPr>
          <w:noProof/>
        </w:rPr>
        <w:t>(Saurabh et al., 2017)</w:t>
      </w:r>
      <w:r>
        <w:fldChar w:fldCharType="end"/>
      </w:r>
      <w:r>
        <w:t xml:space="preserve">. </w:t>
      </w:r>
      <w:r w:rsidR="00AD4255">
        <w:t xml:space="preserve">Electricity load forecasting still receives attention from researchers today, because the need </w:t>
      </w:r>
      <w:del w:id="79" w:author="Tolulope Olugbenga" w:date="2020-07-17T15:11:00Z">
        <w:r w:rsidR="00AD4255" w:rsidDel="007060D8">
          <w:delText xml:space="preserve">of </w:delText>
        </w:r>
      </w:del>
      <w:ins w:id="80" w:author="Tolulope Olugbenga" w:date="2020-07-17T15:11:00Z">
        <w:r w:rsidR="007060D8">
          <w:t xml:space="preserve">for </w:t>
        </w:r>
      </w:ins>
      <w:r w:rsidR="00AD4255">
        <w:t>more accurate forecasts arises, particularly with the advent of new smart grid technologies.</w:t>
      </w:r>
    </w:p>
    <w:p w14:paraId="3AF74BF0" w14:textId="4855BDD3" w:rsidR="00F866A8" w:rsidRDefault="006F6950">
      <w:pPr>
        <w:pStyle w:val="BodyText"/>
        <w:pPrChange w:id="81" w:author="Tolulope Olugbenga" w:date="2020-09-18T19:37:00Z">
          <w:pPr>
            <w:pStyle w:val="BodyText"/>
            <w:ind w:firstLine="432"/>
          </w:pPr>
        </w:pPrChange>
      </w:pPr>
      <w:commentRangeStart w:id="82"/>
      <w:r>
        <w:t>The demand pattern is very complex due to the deregulation of energy markets</w:t>
      </w:r>
      <w:ins w:id="83" w:author="Tolulope Olugbenga" w:date="2020-07-17T14:50:00Z">
        <w:r w:rsidR="00D509CC">
          <w:t xml:space="preserve"> and </w:t>
        </w:r>
      </w:ins>
      <w:ins w:id="84" w:author="Tolulope Olugbenga" w:date="2020-07-17T14:51:00Z">
        <w:r w:rsidR="00D509CC">
          <w:t>the number of the different random variables that need to be taken into consideration to predict human behavio</w:t>
        </w:r>
      </w:ins>
      <w:ins w:id="85" w:author="Tolulope Olugbenga" w:date="2020-07-17T15:11:00Z">
        <w:r w:rsidR="007060D8">
          <w:t>u</w:t>
        </w:r>
      </w:ins>
      <w:ins w:id="86" w:author="Tolulope Olugbenga" w:date="2020-07-17T14:51:00Z">
        <w:r w:rsidR="00D509CC">
          <w:t>r</w:t>
        </w:r>
      </w:ins>
      <w:r>
        <w:t xml:space="preserve">; therefore finding an appropriate forecasting model for a specific electricity network is not a trivial task </w:t>
      </w:r>
      <w:r>
        <w:fldChar w:fldCharType="begin" w:fldLock="1"/>
      </w:r>
      <w:r>
        <w:instrText>ADDIN CSL_CITATION {"citationItems":[{"id":"ITEM-1","itemData":{"DOI":"10.1016/j.aej.2011.01.015","ISSN":"11100168","abstract":"Electricity demand forecasting is a central and integral process for planning periodical operations and facility expansion in the electricity sector. Demand pattern is almost very complex due to the deregulation of energy markets. Therefore, finding an appropriate forecasting model for a specific electricity network is not an easy task. Although many forecasting methods were developed, none can be generalized for all demand patterns. Therefore, this paper presents a pragmatic methodology that can be used as a guide to construct Electric Power Load Forecasting models. This methodology is mainly based on decomposition and segmentation of the load time series. Several statistical analyses are involved to study the load features and forecasting precision such as moving average and probability plots of load noise. Real daily load data from Kuwaiti electric network are used as a case study. Some results are reported to guide forecasting future needs of this network. © 2011 Faculty of Engineering, Alexandria University. Production and hosting by Elsevier B.V. All rights reserved.","author":[{"dropping-particle":"","family":"Almeshaiei","given":"Eisa","non-dropping-particle":"","parse-names":false,"suffix":""},{"dropping-particle":"","family":"Soltan","given":"Hassan","non-dropping-particle":"","parse-names":false,"suffix":""}],"container-title":"Alexandria Engineering Journal","id":"ITEM-1","issue":"2","issued":{"date-parts":[["2011"]]},"page":"137-144","publisher":"Elsevier B.V.","title":"A methodology for Electric Power Load Forecasting","type":"article-journal","volume":"50"},"uris":["http://www.mendeley.com/documents/?uuid=54658063-3f88-32fa-a073-da43f82e397b"]}],"mendeley":{"formattedCitation":"(Almeshaiei &amp; Soltan, 2011)","plainTextFormattedCitation":"(Almeshaiei &amp; Soltan, 2011)","previouslyFormattedCitation":"(Almeshaiei &amp; Soltan, 2011)"},"properties":{"noteIndex":0},"schema":"https://github.com/citation-style-language/schema/raw/master/csl-citation.json"}</w:instrText>
      </w:r>
      <w:r>
        <w:fldChar w:fldCharType="separate"/>
      </w:r>
      <w:r w:rsidRPr="00F70833">
        <w:rPr>
          <w:noProof/>
        </w:rPr>
        <w:t>(Almeshaiei &amp; Soltan, 2011)</w:t>
      </w:r>
      <w:r>
        <w:fldChar w:fldCharType="end"/>
      </w:r>
      <w:ins w:id="87" w:author="Tolulope Olugbenga" w:date="2020-09-02T15:05:00Z">
        <w:r w:rsidR="00780956">
          <w:fldChar w:fldCharType="begin" w:fldLock="1"/>
        </w:r>
      </w:ins>
      <w:r w:rsidR="00173A79">
        <w:instrText>ADDIN CSL_CITATION {"citationItems":[{"id":"ITEM-1","itemData":{"author":[{"dropping-particle":"","family":"Hong","given":"Tao","non-dropping-particle":"","parse-names":false,"suffix":""}],"id":"ITEM-1","issued":{"date-parts":[["2010"]]},"publisher":"North Carolina State University","title":"Short Term Electric Load Forecasting","type":"thesis"},"uris":["http://www.mendeley.com/documents/?uuid=51e2c167-e18b-427d-9398-9cd40681d6c8"]}],"mendeley":{"formattedCitation":"(Hong, 2010)","plainTextFormattedCitation":"(Hong, 2010)","previouslyFormattedCitation":"(Hong, 2010)"},"properties":{"noteIndex":0},"schema":"https://github.com/citation-style-language/schema/raw/master/csl-citation.json"}</w:instrText>
      </w:r>
      <w:r w:rsidR="00780956">
        <w:fldChar w:fldCharType="separate"/>
      </w:r>
      <w:r w:rsidR="00EC5E58" w:rsidRPr="00EC5E58">
        <w:rPr>
          <w:noProof/>
        </w:rPr>
        <w:t>(Hong, 2010)</w:t>
      </w:r>
      <w:ins w:id="88" w:author="Tolulope Olugbenga" w:date="2020-09-02T15:05:00Z">
        <w:r w:rsidR="00780956">
          <w:fldChar w:fldCharType="end"/>
        </w:r>
      </w:ins>
      <w:ins w:id="89" w:author="Tolulope Olugbenga" w:date="2020-09-02T15:02:00Z">
        <w:r w:rsidR="00780956">
          <w:fldChar w:fldCharType="begin" w:fldLock="1"/>
        </w:r>
      </w:ins>
      <w:r w:rsidR="00780956">
        <w:instrText>ADDIN CSL_CITATION {"citationItems":[{"id":"ITEM-1","itemData":{"DOI":"10.1109/TPWRS.2002.804999","ISSN":"08858950","abstract":"This paper presents a new approach to short-term load forecasting in a deregulated and price-sensitive environment. A real-time pricing type scenario is envisioned where energy prices could change on an hourly basis with the consumer having the ability to react to the price signal through shifting his electricity usage from expensive hours to other times when possible. The load profile under this scenario would have different characteristics compared to that of the regulated, fixed-price era. Consequently, short-term load forecasting models customized on price-insensitive (PIS) historical data of regulated era would no longer be able to perform well. In this work, a price-sensitive (PS) load forecaster is developed. This forecaster consists of two stages, an artificial neural network based PIS load forecaster followed by a fuzzy logic (FL) system that transforms the PIS load forecasts of the first stage into PS forecasts. The first stage forecaster is a widely used forecaster in industry known as ANNSTLF. For the FL system of the second stage, a genetic algorithm based approach is developed to automatically optimize the number of rules and the number and parameters of the fuzzy membership functions. Another FL system is developed to simulate PS load data from the PIS historical data of a utility. This new forecaster termed NFSTLF is tested on three PS database and it is shown that it produces superior results to the PIS ANNSTLF.","author":[{"dropping-particle":"","family":"Khotanzad","given":"Alireza","non-dropping-particle":"","parse-names":false,"suffix":""},{"dropping-particle":"","family":"Zhou","given":"Enwang","non-dropping-particle":"","parse-names":false,"suffix":""},{"dropping-particle":"","family":"Elragal","given":"Hassan","non-dropping-particle":"","parse-names":false,"suffix":""}],"container-title":"IEEE Transactions on Power Systems","id":"ITEM-1","issue":"4","issued":{"date-parts":[["2002","11"]]},"page":"1273-1282","title":"A neuro-fuzzy approach to short-term load forecasting in a price-sensitive environment","type":"article-journal","volume":"17"},"uris":["http://www.mendeley.com/documents/?uuid=8862c29d-4e37-36ff-9a6e-1b87875935b5"]}],"mendeley":{"formattedCitation":"(Khotanzad et al., 2002)","plainTextFormattedCitation":"(Khotanzad et al., 2002)","previouslyFormattedCitation":"(Khotanzad et al., 2002)"},"properties":{"noteIndex":0},"schema":"https://github.com/citation-style-language/schema/raw/master/csl-citation.json"}</w:instrText>
      </w:r>
      <w:r w:rsidR="00780956">
        <w:fldChar w:fldCharType="separate"/>
      </w:r>
      <w:r w:rsidR="00780956" w:rsidRPr="00780956">
        <w:rPr>
          <w:noProof/>
        </w:rPr>
        <w:t>(Khotanzad et al., 2002)</w:t>
      </w:r>
      <w:ins w:id="90" w:author="Tolulope Olugbenga" w:date="2020-09-02T15:02:00Z">
        <w:r w:rsidR="00780956">
          <w:fldChar w:fldCharType="end"/>
        </w:r>
      </w:ins>
      <w:r>
        <w:t>.</w:t>
      </w:r>
      <w:commentRangeEnd w:id="82"/>
      <w:r w:rsidR="00170036">
        <w:rPr>
          <w:rStyle w:val="CommentReference"/>
        </w:rPr>
        <w:commentReference w:id="82"/>
      </w:r>
      <w:r>
        <w:t xml:space="preserve"> </w:t>
      </w:r>
      <w:del w:id="91" w:author="Tolulope Olugbenga" w:date="2020-07-17T14:51:00Z">
        <w:r w:rsidR="00F866A8" w:rsidDel="003452CF">
          <w:delText xml:space="preserve">Electric load forecasting is </w:delText>
        </w:r>
        <w:r w:rsidR="00AD4255" w:rsidDel="003452CF">
          <w:delText xml:space="preserve">not a trivial </w:delText>
        </w:r>
        <w:r w:rsidR="00F866A8" w:rsidDel="003452CF">
          <w:delText xml:space="preserve">task due to the number of the different random variables that needs to be taken into consideration to predict human behavior. </w:delText>
        </w:r>
      </w:del>
      <w:r w:rsidR="00F866A8">
        <w:t>People often use electricity at any time that suits their lifestyle</w:t>
      </w:r>
      <w:del w:id="92" w:author="Tolulope Olugbenga" w:date="2020-07-17T15:11:00Z">
        <w:r w:rsidR="00F866A8" w:rsidDel="007060D8">
          <w:delText>,</w:delText>
        </w:r>
      </w:del>
      <w:r w:rsidR="00F866A8">
        <w:t xml:space="preserve"> and for the most part</w:t>
      </w:r>
      <w:ins w:id="93" w:author="Tolulope Olugbenga" w:date="2020-07-17T15:11:00Z">
        <w:r w:rsidR="007060D8">
          <w:t>,</w:t>
        </w:r>
      </w:ins>
      <w:r w:rsidR="00F866A8">
        <w:t xml:space="preserve"> we all happen to use electricity at the same time. Most people share a similar lifestyle pattern, from when we wake up, to having a shower, making some breakfast, leaving for work, coming back at night, going to bed, doing our laundry on weekends and so on.</w:t>
      </w:r>
    </w:p>
    <w:p w14:paraId="1021B9A8" w14:textId="246A2ABD" w:rsidR="00F866A8" w:rsidRDefault="00F866A8">
      <w:pPr>
        <w:pStyle w:val="BodyText"/>
        <w:pPrChange w:id="94" w:author="Tolulope Olugbenga" w:date="2020-09-18T19:37:00Z">
          <w:pPr>
            <w:pStyle w:val="BodyText"/>
            <w:ind w:firstLine="432"/>
          </w:pPr>
        </w:pPrChange>
      </w:pPr>
      <w:r>
        <w:lastRenderedPageBreak/>
        <w:t xml:space="preserve">Electricity demand is </w:t>
      </w:r>
      <w:del w:id="95" w:author="Tolulope Olugbenga" w:date="2020-07-17T14:53:00Z">
        <w:r w:rsidDel="003452CF">
          <w:delText xml:space="preserve">accessed </w:delText>
        </w:r>
      </w:del>
      <w:ins w:id="96" w:author="Tolulope Olugbenga" w:date="2020-07-17T14:53:00Z">
        <w:r w:rsidR="003452CF">
          <w:t>a</w:t>
        </w:r>
      </w:ins>
      <w:ins w:id="97" w:author="Tolulope Olugbenga" w:date="2020-07-17T14:54:00Z">
        <w:r w:rsidR="003452CF">
          <w:t>ssessed</w:t>
        </w:r>
      </w:ins>
      <w:ins w:id="98" w:author="Tolulope Olugbenga" w:date="2020-07-17T14:53:00Z">
        <w:r w:rsidR="003452CF">
          <w:t xml:space="preserve"> </w:t>
        </w:r>
      </w:ins>
      <w:r>
        <w:t>by accumulating the consumption periodically; it can be considered for hourly, daily, weekly, monthly, and yearly periods.</w:t>
      </w:r>
      <w:r w:rsidR="006A6ADA">
        <w:t xml:space="preserve"> </w:t>
      </w:r>
      <w:r>
        <w:t xml:space="preserve">The forecasting processes can be grouped into four categories based on their horizons namely: very short-term load forecasting (VSTLF), short term load forecasting (STLF), </w:t>
      </w:r>
      <w:del w:id="99" w:author="Tolulope Olugbenga" w:date="2020-07-17T15:12:00Z">
        <w:r w:rsidDel="007060D8">
          <w:delText xml:space="preserve">medium </w:delText>
        </w:r>
      </w:del>
      <w:ins w:id="100" w:author="Tolulope Olugbenga" w:date="2020-07-17T15:12:00Z">
        <w:r w:rsidR="007060D8">
          <w:t>medium-</w:t>
        </w:r>
      </w:ins>
      <w:r>
        <w:t xml:space="preserve">term load forecasting (MTLF), and </w:t>
      </w:r>
      <w:r w:rsidR="004D5ADD">
        <w:t>long-term</w:t>
      </w:r>
      <w:r>
        <w:t xml:space="preserve"> load forecasting (LTLF). The</w:t>
      </w:r>
      <w:r w:rsidR="004D5ADD">
        <w:t xml:space="preserve"> cut-off</w:t>
      </w:r>
      <w:r>
        <w:t xml:space="preserve"> for these categories are</w:t>
      </w:r>
      <w:del w:id="101" w:author="Tolulope Olugbenga" w:date="2020-07-17T15:12:00Z">
        <w:r w:rsidDel="007060D8">
          <w:delText>,</w:delText>
        </w:r>
      </w:del>
      <w:r>
        <w:t xml:space="preserve"> 1 day, 2 weeks, and 3 years respectively</w:t>
      </w:r>
      <w:r w:rsidR="00D14354">
        <w:t xml:space="preserve"> </w:t>
      </w:r>
      <w:r w:rsidR="00D14354">
        <w:fldChar w:fldCharType="begin" w:fldLock="1"/>
      </w:r>
      <w:r w:rsidR="000A0D15">
        <w:instrText>ADDIN CSL_CITATION {"citationItems":[{"id":"ITEM-1","itemData":{"DOI":"10.1109/ACCESS.2019.2926137","ISSN":"21693536","abstract":"Electric load forecasting has always been a key component of power grids. Many countries have opened up electricity markets and facilitated the participation of multiple agents, which create a competitive environment and reduce costs to consumers. In the electricity market, multi-step short-Term load forecasting becomes increasingly significant for electricity market bidding and spot price calculation, but the performances of traditional algorithms are not robust and unacceptable enough. In recent years, the rise of deep learning gives us the opportunity to improve the accuracy of multi-step forecasting further. In this paper, we propose a novel model multi-scale convolutional neural network with time-cognition (TCMS-CNN). At first, a deep convolutional neural network model based on multi-scale convolutions (MS-CNN) extracts different level features that are fused into our network. In addition, we design an innovative time coding strategy called the periodic coding strengthening the ability of the sequential model for time cognition effectively. At last, we integrate MS-CNN and periodic coding into the proposed TCMS-CNN model with an end-To-end training and inference process. With ablation experiments, the MS-CNN and periodic coding methods had better performances obviously than the most popular methods at present. Specifically, for 48-step point load forecasting, the TCMS-CNN had been improved by 34.73%, 14.22%, and 19.05% on MAPE than the state-of-The-Art methods recursive multi-step LSTM (RM-LSTM), direct multi-step MS-CNN (DM-MS-CNN), and the direct multi-step GCNN (DM-GCNN), respectively. For 48-step probabilistic load forecasting, the TCMS-CNN had been improved by 3.54% and 6.77% on average pinball score than the DM-MS-CNN and the DM-GCNN. These results show a great promising potential applied in practice.","author":[{"dropping-particle":"","family":"Deng","given":"Zhuofu","non-dropping-particle":"","parse-names":false,"suffix":""},{"dropping-particle":"","family":"Wang","given":"Binbin","non-dropping-particle":"","parse-names":false,"suffix":""},{"dropping-particle":"","family":"Xu","given":"Yanlu","non-dropping-particle":"","parse-names":false,"suffix":""},{"dropping-particle":"","family":"Xu","given":"Tengteng","non-dropping-particle":"","parse-names":false,"suffix":""},{"dropping-particle":"","family":"Liu","given":"Chenxu","non-dropping-particle":"","parse-names":false,"suffix":""},{"dropping-particle":"","family":"Zhu","given":"Zhiliang","non-dropping-particle":"","parse-names":false,"suffix":""}],"container-title":"IEEE Access","id":"ITEM-1","issued":{"date-parts":[["2019"]]},"page":"88058-88071","publisher":"Institute of Electrical and Electronics Engineers Inc.","title":"Multi-scale convolutional neural network with time-cognition for multi-step short-Term load forecasting","type":"article-journal","volume":"7"},"uris":["http://www.mendeley.com/documents/?uuid=b118e4ef-f76a-3b31-86ac-5f344b93078b"]}],"mendeley":{"formattedCitation":"(Deng et al., 2019)","plainTextFormattedCitation":"(Deng et al., 2019)","previouslyFormattedCitation":"(Deng et al., 2019)"},"properties":{"noteIndex":0},"schema":"https://github.com/citation-style-language/schema/raw/master/csl-citation.json"}</w:instrText>
      </w:r>
      <w:r w:rsidR="00D14354">
        <w:fldChar w:fldCharType="separate"/>
      </w:r>
      <w:r w:rsidR="00D14354" w:rsidRPr="00D14354">
        <w:rPr>
          <w:noProof/>
        </w:rPr>
        <w:t>(Deng et al., 2019)</w:t>
      </w:r>
      <w:r w:rsidR="00D14354">
        <w:fldChar w:fldCharType="end"/>
      </w:r>
      <w:r>
        <w:t xml:space="preserve">. A rougher classification would consider only two categories: STLF and LTLF, with a </w:t>
      </w:r>
      <w:r w:rsidR="004D5ADD">
        <w:t>cut-off</w:t>
      </w:r>
      <w:r>
        <w:t xml:space="preserve"> at two weeks</w:t>
      </w:r>
      <w:commentRangeStart w:id="102"/>
      <w:r>
        <w:t>. Short term load forecasting has been the major point of focus in most literature</w:t>
      </w:r>
      <w:del w:id="103" w:author="Tolulope Olugbenga" w:date="2020-07-17T15:13:00Z">
        <w:r w:rsidDel="007060D8">
          <w:delText>s</w:delText>
        </w:r>
      </w:del>
      <w:ins w:id="104" w:author="Tolulope Olugbenga" w:date="2020-07-17T14:58:00Z">
        <w:r w:rsidR="003452CF">
          <w:t xml:space="preserve">; </w:t>
        </w:r>
      </w:ins>
      <w:ins w:id="105" w:author="Tolulope Olugbenga" w:date="2020-07-17T14:59:00Z">
        <w:r w:rsidR="003452CF">
          <w:t xml:space="preserve">the main focus </w:t>
        </w:r>
      </w:ins>
      <w:ins w:id="106" w:author="Tolulope Olugbenga" w:date="2020-07-17T15:06:00Z">
        <w:r w:rsidR="003452CF">
          <w:t>has been</w:t>
        </w:r>
      </w:ins>
      <w:ins w:id="107" w:author="Tolulope Olugbenga" w:date="2020-07-17T14:59:00Z">
        <w:r w:rsidR="003452CF">
          <w:t xml:space="preserve"> on horizons of l</w:t>
        </w:r>
      </w:ins>
      <w:ins w:id="108" w:author="Tolulope Olugbenga" w:date="2020-07-17T15:06:00Z">
        <w:r w:rsidR="003452CF">
          <w:t>ess than 2 weeks</w:t>
        </w:r>
      </w:ins>
      <w:r>
        <w:t xml:space="preserve"> </w:t>
      </w:r>
      <w:r>
        <w:fldChar w:fldCharType="begin" w:fldLock="1"/>
      </w:r>
      <w:r w:rsidR="00D14354">
        <w:instrText>ADDIN CSL_CITATION {"citationItems":[{"id":"ITEM-1","itemData":{"DOI":"10.1109/TSG.2013.2274373","ISSN":"19493053","abstract":"The classical approach to long term load forecasting is often limited to the use of load and weather information occurring with monthly or annual frequency. This low resolution, infrequent data can sometimes lead to inaccurate forecasts. Load forecasters often have a hard time explaining the errors based on the limited information available through the low resolution data. The increasing usage of smart grid and advanced metering infrastructure (AMI) technologies provides the utility load forecasters with high resolution, layered information to improve the load forecasting process. In this paper, we propose a modern approach that takes advantage of hourly information to create more accurate and defensible forecasts. The proposed approach has been deployed across many U.S. utilities, including a recent implementation at North Carolina Electric Membership Corporation (NCEMC), which is used as the case study in this paper. Three key elements of long term load forecasting are being modernized: predictive modeling, scenario analysis, and weather normalization. We first show the superior accuracy of the predictive models attained from hourly data, over the classical methods of forecasting using monthly or annual peak data. We then develop probabilistic forecasts through cross scenario analysis. Finally, we illustrate the concept of load normalization and normalize the load using the proposed hourly models. © 2013 IEEE.","author":[{"dropping-particle":"","family":"Hong","given":"Tao","non-dropping-particle":"","parse-names":false,"suffix":""},{"dropping-particle":"","family":"Wilson","given":"Jason","non-dropping-particle":"","parse-names":false,"suffix":""},{"dropping-particle":"","family":"Xie","given":"Jingrui","non-dropping-particle":"","parse-names":false,"suffix":""}],"container-title":"IEEE Transactions on Smart Grid","id":"ITEM-1","issue":"1","issued":{"date-parts":[["2014"]]},"page":"456-462","publisher":"IEEE","title":"Long term probabilistic load forecasting and normalization with hourly information","type":"article-journal","volume":"5"},"uris":["http://www.mendeley.com/documents/?uuid=3d2f3b02-12fc-417c-a746-0bb1d4ba5f98"]}],"mendeley":{"formattedCitation":"(Hong et al., 2014)","plainTextFormattedCitation":"(Hong et al., 2014)","previouslyFormattedCitation":"(Hong et al., 2014)"},"properties":{"noteIndex":0},"schema":"https://github.com/citation-style-language/schema/raw/master/csl-citation.json"}</w:instrText>
      </w:r>
      <w:r>
        <w:fldChar w:fldCharType="separate"/>
      </w:r>
      <w:r w:rsidR="00F70833" w:rsidRPr="00F70833">
        <w:rPr>
          <w:noProof/>
        </w:rPr>
        <w:t>(Hong et al., 2014)</w:t>
      </w:r>
      <w:r>
        <w:fldChar w:fldCharType="end"/>
      </w:r>
      <w:ins w:id="109" w:author="Tolulope Olugbenga" w:date="2020-09-02T15:51:00Z">
        <w:r w:rsidR="00173A79">
          <w:fldChar w:fldCharType="begin" w:fldLock="1"/>
        </w:r>
      </w:ins>
      <w:r w:rsidR="00FD7E9D">
        <w:instrText>ADDIN CSL_CITATION {"citationItems":[{"id":"ITEM-1","itemData":{"DOI":"10.1109/ACCESS.2019.2926137","ISSN":"21693536","abstract":"Electric load forecasting has always been a key component of power grids. Many countries have opened up electricity markets and facilitated the participation of multiple agents, which create a competitive environment and reduce costs to consumers. In the electricity market, multi-step short-Term load forecasting becomes increasingly significant for electricity market bidding and spot price calculation, but the performances of traditional algorithms are not robust and unacceptable enough. In recent years, the rise of deep learning gives us the opportunity to improve the accuracy of multi-step forecasting further. In this paper, we propose a novel model multi-scale convolutional neural network with time-cognition (TCMS-CNN). At first, a deep convolutional neural network model based on multi-scale convolutions (MS-CNN) extracts different level features that are fused into our network. In addition, we design an innovative time coding strategy called the periodic coding strengthening the ability of the sequential model for time cognition effectively. At last, we integrate MS-CNN and periodic coding into the proposed TCMS-CNN model with an end-To-end training and inference process. With ablation experiments, the MS-CNN and periodic coding methods had better performances obviously than the most popular methods at present. Specifically, for 48-step point load forecasting, the TCMS-CNN had been improved by 34.73%, 14.22%, and 19.05% on MAPE than the state-of-The-Art methods recursive multi-step LSTM (RM-LSTM), direct multi-step MS-CNN (DM-MS-CNN), and the direct multi-step GCNN (DM-GCNN), respectively. For 48-step probabilistic load forecasting, the TCMS-CNN had been improved by 3.54% and 6.77% on average pinball score than the DM-MS-CNN and the DM-GCNN. These results show a great promising potential applied in practice.","author":[{"dropping-particle":"","family":"Deng","given":"Zhuofu","non-dropping-particle":"","parse-names":false,"suffix":""},{"dropping-particle":"","family":"Wang","given":"Binbin","non-dropping-particle":"","parse-names":false,"suffix":""},{"dropping-particle":"","family":"Xu","given":"Yanlu","non-dropping-particle":"","parse-names":false,"suffix":""},{"dropping-particle":"","family":"Xu","given":"Tengteng","non-dropping-particle":"","parse-names":false,"suffix":""},{"dropping-particle":"","family":"Liu","given":"Chenxu","non-dropping-particle":"","parse-names":false,"suffix":""},{"dropping-particle":"","family":"Zhu","given":"Zhiliang","non-dropping-particle":"","parse-names":false,"suffix":""}],"container-title":"IEEE Access","id":"ITEM-1","issued":{"date-parts":[["2019"]]},"page":"88058-88071","publisher":"Institute of Electrical and Electronics Engineers Inc.","title":"Multi-scale convolutional neural network with time-cognition for multi-step short-Term load forecasting","type":"article-journal","volume":"7"},"uris":["http://www.mendeley.com/documents/?uuid=b118e4ef-f76a-3b31-86ac-5f344b93078b"]}],"mendeley":{"formattedCitation":"(Deng et al., 2019)","plainTextFormattedCitation":"(Deng et al., 2019)","previouslyFormattedCitation":"(Deng et al., 2019)"},"properties":{"noteIndex":0},"schema":"https://github.com/citation-style-language/schema/raw/master/csl-citation.json"}</w:instrText>
      </w:r>
      <w:r w:rsidR="00173A79">
        <w:fldChar w:fldCharType="separate"/>
      </w:r>
      <w:r w:rsidR="00173A79" w:rsidRPr="00173A79">
        <w:rPr>
          <w:noProof/>
        </w:rPr>
        <w:t>(Deng et al., 2019)</w:t>
      </w:r>
      <w:ins w:id="110" w:author="Tolulope Olugbenga" w:date="2020-09-02T15:51:00Z">
        <w:r w:rsidR="00173A79">
          <w:fldChar w:fldCharType="end"/>
        </w:r>
      </w:ins>
      <w:ins w:id="111" w:author="Tolulope Olugbenga" w:date="2020-09-02T15:48:00Z">
        <w:r w:rsidR="00173A79">
          <w:fldChar w:fldCharType="begin" w:fldLock="1"/>
        </w:r>
      </w:ins>
      <w:r w:rsidR="00173A79">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Hong &amp; Fan, 2016a)","plainTextFormattedCitation":"(Hong &amp; Fan, 2016a)","previouslyFormattedCitation":"(Hong &amp; Fan, 2016a)"},"properties":{"noteIndex":0},"schema":"https://github.com/citation-style-language/schema/raw/master/csl-citation.json"}</w:instrText>
      </w:r>
      <w:r w:rsidR="00173A79">
        <w:fldChar w:fldCharType="separate"/>
      </w:r>
      <w:r w:rsidR="00173A79" w:rsidRPr="00173A79">
        <w:rPr>
          <w:noProof/>
        </w:rPr>
        <w:t>(Hong &amp; Fan, 2016a)</w:t>
      </w:r>
      <w:ins w:id="112" w:author="Tolulope Olugbenga" w:date="2020-09-02T15:48:00Z">
        <w:r w:rsidR="00173A79">
          <w:fldChar w:fldCharType="end"/>
        </w:r>
      </w:ins>
      <w:r>
        <w:t>.</w:t>
      </w:r>
      <w:commentRangeEnd w:id="102"/>
      <w:r w:rsidR="003452CF">
        <w:rPr>
          <w:rStyle w:val="CommentReference"/>
        </w:rPr>
        <w:commentReference w:id="102"/>
      </w:r>
    </w:p>
    <w:p w14:paraId="57E5011B" w14:textId="70E8C29D" w:rsidR="00AD4255" w:rsidRDefault="00F866A8">
      <w:pPr>
        <w:pStyle w:val="BodyText"/>
        <w:pPrChange w:id="113" w:author="Tolulope Olugbenga" w:date="2020-09-18T19:37:00Z">
          <w:pPr>
            <w:pStyle w:val="BodyText"/>
            <w:ind w:firstLine="432"/>
          </w:pPr>
        </w:pPrChange>
      </w:pPr>
      <w:r>
        <w:t>Different factors can affect load forecasting such as</w:t>
      </w:r>
      <w:r w:rsidR="00F70833">
        <w:t>;</w:t>
      </w:r>
      <w:r>
        <w:t xml:space="preserve"> the location of the area, the type of customers in the region, weather factors (temperature, etc.), </w:t>
      </w:r>
      <w:ins w:id="114" w:author="Tolulope Olugbenga" w:date="2020-07-17T15:13:00Z">
        <w:r w:rsidR="007060D8">
          <w:t xml:space="preserve">a </w:t>
        </w:r>
      </w:ins>
      <w:r>
        <w:t xml:space="preserve">trend in the data, the time of the day, day of the week, and other unpredictable factors (coronavirus outbreak, etc.). </w:t>
      </w:r>
    </w:p>
    <w:p w14:paraId="28BA921C" w14:textId="0FD4F526" w:rsidR="00F866A8" w:rsidRDefault="00FF639E" w:rsidP="00FF639E">
      <w:pPr>
        <w:pStyle w:val="Heading2"/>
      </w:pPr>
      <w:bookmarkStart w:id="115" w:name="_Toc44402438"/>
      <w:bookmarkStart w:id="116" w:name="_Hlk59008203"/>
      <w:r>
        <w:t>Literature Review</w:t>
      </w:r>
      <w:bookmarkEnd w:id="115"/>
    </w:p>
    <w:p w14:paraId="59042A3B" w14:textId="3E22935A" w:rsidR="00FF639E" w:rsidRDefault="00F74F56" w:rsidP="00F74F56">
      <w:pPr>
        <w:pStyle w:val="Heading2"/>
      </w:pPr>
      <w:bookmarkStart w:id="117" w:name="_Toc44402439"/>
      <w:bookmarkStart w:id="118" w:name="_Hlk59008126"/>
      <w:r>
        <w:t>Multi-Step Load Forecasting</w:t>
      </w:r>
      <w:bookmarkEnd w:id="117"/>
    </w:p>
    <w:p w14:paraId="4F7BB3F1" w14:textId="71C9DF29" w:rsidR="00F74F56" w:rsidRDefault="00230875">
      <w:pPr>
        <w:pStyle w:val="BodyText"/>
        <w:numPr>
          <w:ilvl w:val="0"/>
          <w:numId w:val="45"/>
        </w:numPr>
      </w:pPr>
      <w:del w:id="119" w:author="Tolulope Olugbenga" w:date="2020-07-17T17:13:00Z">
        <w:r w:rsidDel="005D0F74">
          <w:delText xml:space="preserve">Multi </w:delText>
        </w:r>
      </w:del>
      <w:ins w:id="120" w:author="Tolulope Olugbenga" w:date="2020-07-17T17:13:00Z">
        <w:r w:rsidR="005D0F74">
          <w:t>Multi-</w:t>
        </w:r>
      </w:ins>
      <w:r>
        <w:t xml:space="preserve">step load forecasting in context – What is it, and what makes it important. The difference between it and </w:t>
      </w:r>
      <w:del w:id="121" w:author="Tolulope Olugbenga" w:date="2020-07-17T17:13:00Z">
        <w:r w:rsidDel="005D0F74">
          <w:delText xml:space="preserve">single </w:delText>
        </w:r>
      </w:del>
      <w:ins w:id="122" w:author="Tolulope Olugbenga" w:date="2020-07-17T17:13:00Z">
        <w:r w:rsidR="005D0F74">
          <w:t>single-</w:t>
        </w:r>
      </w:ins>
      <w:r>
        <w:t xml:space="preserve">step forecasting; and when one is more important or needed than the other. </w:t>
      </w:r>
    </w:p>
    <w:p w14:paraId="1AD4081C" w14:textId="5CA31ADF" w:rsidR="004514C1" w:rsidRDefault="004514C1">
      <w:pPr>
        <w:pStyle w:val="BodyText"/>
      </w:pPr>
      <w:r>
        <w:t>////////////</w:t>
      </w:r>
    </w:p>
    <w:p w14:paraId="31A0864E" w14:textId="0B62D1FB" w:rsidR="00230875" w:rsidRDefault="00230875">
      <w:pPr>
        <w:pStyle w:val="BodyText"/>
        <w:rPr>
          <w:ins w:id="123" w:author="Tolulope Olugbenga" w:date="2020-07-17T16:25:00Z"/>
        </w:rPr>
        <w:pPrChange w:id="124" w:author="Tolulope Olugbenga" w:date="2020-09-18T19:37:00Z">
          <w:pPr>
            <w:pStyle w:val="BodyText"/>
            <w:ind w:firstLine="360"/>
          </w:pPr>
        </w:pPrChange>
      </w:pPr>
      <w:r>
        <w:t xml:space="preserve">Multi-Step forecasting </w:t>
      </w:r>
      <w:del w:id="125" w:author="Dawn MacIsaac" w:date="2020-07-06T09:13:00Z">
        <w:r w:rsidDel="00C47481">
          <w:delText>can be defined as a method</w:delText>
        </w:r>
      </w:del>
      <w:ins w:id="126" w:author="Dawn MacIsaac" w:date="2020-07-06T09:13:00Z">
        <w:r w:rsidR="00C47481">
          <w:t>is a process</w:t>
        </w:r>
      </w:ins>
      <w:r>
        <w:t xml:space="preserve"> that predicts a sequence of values in a time </w:t>
      </w:r>
      <w:commentRangeStart w:id="127"/>
      <w:commentRangeStart w:id="128"/>
      <w:r>
        <w:t>series</w:t>
      </w:r>
      <w:commentRangeEnd w:id="127"/>
      <w:r w:rsidR="00C47481">
        <w:rPr>
          <w:rStyle w:val="CommentReference"/>
        </w:rPr>
        <w:commentReference w:id="127"/>
      </w:r>
      <w:commentRangeEnd w:id="128"/>
      <w:r w:rsidR="005660CA">
        <w:rPr>
          <w:rStyle w:val="CommentReference"/>
        </w:rPr>
        <w:commentReference w:id="128"/>
      </w:r>
      <w:r>
        <w:t xml:space="preserve">. In </w:t>
      </w:r>
      <w:del w:id="129" w:author="Dawn MacIsaac" w:date="2020-07-06T09:14:00Z">
        <w:r w:rsidDel="00C47481">
          <w:delText>the area of</w:delText>
        </w:r>
      </w:del>
      <w:ins w:id="130" w:author="Dawn MacIsaac" w:date="2020-07-06T09:14:00Z">
        <w:r w:rsidR="00C47481">
          <w:t>application to electrical</w:t>
        </w:r>
      </w:ins>
      <w:r>
        <w:t xml:space="preserve"> load forecasting, the sequence of values refers to </w:t>
      </w:r>
      <w:del w:id="131" w:author="Dawn MacIsaac" w:date="2020-07-06T09:14:00Z">
        <w:r w:rsidDel="00C47481">
          <w:delText xml:space="preserve">the </w:delText>
        </w:r>
      </w:del>
      <w:r>
        <w:t>future demand values</w:t>
      </w:r>
      <w:ins w:id="132" w:author="Dawn MacIsaac" w:date="2020-07-06T09:17:00Z">
        <w:r w:rsidR="00C47481">
          <w:t xml:space="preserve"> for </w:t>
        </w:r>
        <w:del w:id="133" w:author="Tolulope Olugbenga" w:date="2020-07-17T17:14:00Z">
          <w:r w:rsidR="00C47481" w:rsidDel="005D0F74">
            <w:delText>the</w:delText>
          </w:r>
        </w:del>
      </w:ins>
      <w:del w:id="134" w:author="Tolulope Olugbenga" w:date="2020-07-17T17:14:00Z">
        <w:r w:rsidDel="005D0F74">
          <w:delText xml:space="preserve"> in relation to </w:delText>
        </w:r>
      </w:del>
      <w:r>
        <w:t xml:space="preserve">the time horizon </w:t>
      </w:r>
      <w:del w:id="135" w:author="Dawn MacIsaac" w:date="2020-07-06T09:17:00Z">
        <w:r w:rsidDel="00C47481">
          <w:delText>used for prediction</w:delText>
        </w:r>
      </w:del>
      <w:ins w:id="136" w:author="Dawn MacIsaac" w:date="2020-07-06T09:17:00Z">
        <w:r w:rsidR="00C47481">
          <w:t>of interest</w:t>
        </w:r>
      </w:ins>
      <w:r>
        <w:t>. M</w:t>
      </w:r>
      <w:del w:id="137" w:author="Dawn MacIsaac" w:date="2020-07-06T09:15:00Z">
        <w:r w:rsidDel="00C47481">
          <w:delText>ajority of authors in</w:delText>
        </w:r>
      </w:del>
      <w:ins w:id="138" w:author="Dawn MacIsaac" w:date="2020-07-06T09:15:00Z">
        <w:r w:rsidR="00C47481">
          <w:t>uch of the literature</w:t>
        </w:r>
      </w:ins>
      <w:r>
        <w:t xml:space="preserve"> </w:t>
      </w:r>
      <w:del w:id="139" w:author="Dawn MacIsaac" w:date="2020-07-06T09:15:00Z">
        <w:r w:rsidDel="00C47481">
          <w:delText xml:space="preserve">the </w:delText>
        </w:r>
      </w:del>
      <w:ins w:id="140" w:author="Dawn MacIsaac" w:date="2020-07-06T09:15:00Z">
        <w:r w:rsidR="00C47481">
          <w:t xml:space="preserve">on </w:t>
        </w:r>
      </w:ins>
      <w:r>
        <w:t xml:space="preserve">load forecasting </w:t>
      </w:r>
      <w:del w:id="141" w:author="Dawn MacIsaac" w:date="2020-07-06T09:15:00Z">
        <w:r w:rsidDel="00C47481">
          <w:delText xml:space="preserve">literature focused </w:delText>
        </w:r>
      </w:del>
      <w:ins w:id="142" w:author="Dawn MacIsaac" w:date="2020-07-06T09:15:00Z">
        <w:r w:rsidR="00C47481">
          <w:t xml:space="preserve">focuses </w:t>
        </w:r>
      </w:ins>
      <w:r>
        <w:t xml:space="preserve">on short term load forecasting, and also on </w:t>
      </w:r>
      <w:r w:rsidR="00152B89">
        <w:t>single</w:t>
      </w:r>
      <w:r>
        <w:t xml:space="preserve">-step ahead forecasting. </w:t>
      </w:r>
      <w:commentRangeStart w:id="143"/>
      <w:r>
        <w:t>S</w:t>
      </w:r>
      <w:r w:rsidR="00152B89">
        <w:t xml:space="preserve">ingle-step forecasting </w:t>
      </w:r>
      <w:del w:id="144" w:author="Dawn MacIsaac" w:date="2020-07-06T09:19:00Z">
        <w:r w:rsidR="00152B89" w:rsidDel="00886DE9">
          <w:delText xml:space="preserve">on the other hand </w:delText>
        </w:r>
      </w:del>
      <w:r w:rsidR="00152B89">
        <w:t xml:space="preserve">is a </w:t>
      </w:r>
      <w:del w:id="145" w:author="Dawn MacIsaac" w:date="2020-07-06T09:19:00Z">
        <w:r w:rsidR="00152B89" w:rsidDel="00886DE9">
          <w:delText xml:space="preserve">method </w:delText>
        </w:r>
      </w:del>
      <w:ins w:id="146" w:author="Dawn MacIsaac" w:date="2020-07-06T09:19:00Z">
        <w:r w:rsidR="00886DE9">
          <w:t xml:space="preserve">process </w:t>
        </w:r>
      </w:ins>
      <w:r w:rsidR="00152B89">
        <w:lastRenderedPageBreak/>
        <w:t xml:space="preserve">that predicts only one </w:t>
      </w:r>
      <w:del w:id="147" w:author="Tolulope Olugbenga" w:date="2020-07-17T15:23:00Z">
        <w:r w:rsidR="00152B89" w:rsidDel="00E558A4">
          <w:delText xml:space="preserve">step </w:delText>
        </w:r>
      </w:del>
      <w:ins w:id="148" w:author="Tolulope Olugbenga" w:date="2020-07-17T15:23:00Z">
        <w:r w:rsidR="00E558A4">
          <w:t>v</w:t>
        </w:r>
      </w:ins>
      <w:ins w:id="149" w:author="Tolulope Olugbenga" w:date="2020-07-17T15:27:00Z">
        <w:r w:rsidR="002027AD">
          <w:t>alue</w:t>
        </w:r>
      </w:ins>
      <w:ins w:id="150" w:author="Tolulope Olugbenga" w:date="2020-07-17T15:23:00Z">
        <w:r w:rsidR="00E558A4">
          <w:t xml:space="preserve"> </w:t>
        </w:r>
      </w:ins>
      <w:r w:rsidR="00152B89">
        <w:t>in</w:t>
      </w:r>
      <w:ins w:id="151" w:author="Tolulope Olugbenga" w:date="2020-07-17T15:27:00Z">
        <w:r w:rsidR="002027AD">
          <w:t>to</w:t>
        </w:r>
      </w:ins>
      <w:r w:rsidR="00152B89">
        <w:t xml:space="preserve"> the future</w:t>
      </w:r>
      <w:commentRangeEnd w:id="143"/>
      <w:r w:rsidR="00886DE9">
        <w:rPr>
          <w:rStyle w:val="CommentReference"/>
        </w:rPr>
        <w:commentReference w:id="143"/>
      </w:r>
      <w:ins w:id="152" w:author="Tolulope Olugbenga" w:date="2020-07-17T15:27:00Z">
        <w:r w:rsidR="002027AD">
          <w:t>; it’s sometimes referred to as a one</w:t>
        </w:r>
      </w:ins>
      <w:ins w:id="153" w:author="Tolulope Olugbenga" w:date="2020-07-17T15:28:00Z">
        <w:r w:rsidR="002027AD">
          <w:t>-</w:t>
        </w:r>
      </w:ins>
      <w:ins w:id="154" w:author="Tolulope Olugbenga" w:date="2020-07-17T15:27:00Z">
        <w:r w:rsidR="002027AD">
          <w:t>step</w:t>
        </w:r>
      </w:ins>
      <w:ins w:id="155" w:author="Tolulope Olugbenga" w:date="2020-07-17T17:14:00Z">
        <w:r w:rsidR="005D0F74">
          <w:t xml:space="preserve"> </w:t>
        </w:r>
      </w:ins>
      <w:ins w:id="156" w:author="Tolulope Olugbenga" w:date="2020-07-17T15:27:00Z">
        <w:r w:rsidR="002027AD">
          <w:t>ahead method.</w:t>
        </w:r>
      </w:ins>
      <w:del w:id="157" w:author="Tolulope Olugbenga" w:date="2020-07-17T15:27:00Z">
        <w:r w:rsidR="00152B89" w:rsidDel="002027AD">
          <w:delText xml:space="preserve">. </w:delText>
        </w:r>
      </w:del>
    </w:p>
    <w:p w14:paraId="18968E97" w14:textId="72BA4BEE" w:rsidR="007E3910" w:rsidRDefault="008B63A6">
      <w:pPr>
        <w:pStyle w:val="BodyText"/>
        <w:pPrChange w:id="158" w:author="Tolulope Olugbenga" w:date="2020-09-18T19:37:00Z">
          <w:pPr>
            <w:pStyle w:val="BodyText"/>
            <w:ind w:firstLine="360"/>
          </w:pPr>
        </w:pPrChange>
      </w:pPr>
      <w:ins w:id="159" w:author="Tolulope Olugbenga" w:date="2020-07-17T16:28:00Z">
        <w:r>
          <w:t xml:space="preserve">Let’s take an instance where we need to forecast the hourly demand </w:t>
        </w:r>
      </w:ins>
      <w:ins w:id="160" w:author="Tolulope Olugbenga" w:date="2020-07-17T17:15:00Z">
        <w:r w:rsidR="005D0F74">
          <w:t>for</w:t>
        </w:r>
      </w:ins>
      <w:ins w:id="161" w:author="Tolulope Olugbenga" w:date="2020-07-17T16:28:00Z">
        <w:r>
          <w:t xml:space="preserve"> the next 24 hours. </w:t>
        </w:r>
      </w:ins>
      <w:ins w:id="162" w:author="Tolulope Olugbenga" w:date="2020-07-17T16:29:00Z">
        <w:r>
          <w:t>The single</w:t>
        </w:r>
      </w:ins>
      <w:ins w:id="163" w:author="Tolulope Olugbenga" w:date="2020-07-17T17:15:00Z">
        <w:r w:rsidR="005D0F74">
          <w:t>-</w:t>
        </w:r>
      </w:ins>
      <w:ins w:id="164" w:author="Tolulope Olugbenga" w:date="2020-07-17T16:29:00Z">
        <w:r>
          <w:t>step approach coul</w:t>
        </w:r>
      </w:ins>
      <w:ins w:id="165" w:author="Tolulope Olugbenga" w:date="2020-07-17T16:30:00Z">
        <w:r>
          <w:t xml:space="preserve">d </w:t>
        </w:r>
      </w:ins>
      <w:ins w:id="166" w:author="Tolulope Olugbenga" w:date="2020-07-17T17:15:00Z">
        <w:r w:rsidR="005D0F74">
          <w:t>ru</w:t>
        </w:r>
      </w:ins>
      <w:ins w:id="167" w:author="Tolulope Olugbenga" w:date="2020-07-17T16:30:00Z">
        <w:r>
          <w:t xml:space="preserve">n 24 times, whereby at each current hour it only needs to forecast the </w:t>
        </w:r>
      </w:ins>
      <w:ins w:id="168" w:author="Tolulope Olugbenga" w:date="2020-07-17T16:31:00Z">
        <w:r>
          <w:t>demand of the next hour. The multi</w:t>
        </w:r>
      </w:ins>
      <w:ins w:id="169" w:author="Tolulope Olugbenga" w:date="2020-07-17T16:33:00Z">
        <w:r>
          <w:t>-</w:t>
        </w:r>
      </w:ins>
      <w:ins w:id="170" w:author="Tolulope Olugbenga" w:date="2020-07-17T16:31:00Z">
        <w:r>
          <w:t>step approach coul</w:t>
        </w:r>
      </w:ins>
      <w:ins w:id="171" w:author="Tolulope Olugbenga" w:date="2020-07-17T16:32:00Z">
        <w:r>
          <w:t xml:space="preserve">d </w:t>
        </w:r>
      </w:ins>
      <w:ins w:id="172" w:author="Tolulope Olugbenga" w:date="2020-07-17T17:15:00Z">
        <w:r w:rsidR="005D0F74">
          <w:t>ru</w:t>
        </w:r>
      </w:ins>
      <w:ins w:id="173" w:author="Tolulope Olugbenga" w:date="2020-07-17T16:32:00Z">
        <w:r>
          <w:t>n 1, 2, or 3 times to forecast horizons of 24 hrs, 12 hrs, or 8 hrs r</w:t>
        </w:r>
      </w:ins>
      <w:ins w:id="174" w:author="Tolulope Olugbenga" w:date="2020-07-17T16:33:00Z">
        <w:r>
          <w:t>espectively; depending on the method the forecaster would like to us</w:t>
        </w:r>
      </w:ins>
      <w:ins w:id="175" w:author="Tolulope Olugbenga" w:date="2020-07-17T16:34:00Z">
        <w:r>
          <w:t>e.</w:t>
        </w:r>
      </w:ins>
      <w:ins w:id="176" w:author="Tolulope Olugbenga" w:date="2020-07-17T16:38:00Z">
        <w:r w:rsidR="004F0DDE">
          <w:t xml:space="preserve"> The errors of the multi-step forecasting approach will be considerably much higher as compared to the single</w:t>
        </w:r>
      </w:ins>
      <w:ins w:id="177" w:author="Tolulope Olugbenga" w:date="2020-07-17T17:15:00Z">
        <w:r w:rsidR="005D0F74">
          <w:t>-</w:t>
        </w:r>
      </w:ins>
      <w:ins w:id="178" w:author="Tolulope Olugbenga" w:date="2020-07-17T16:38:00Z">
        <w:r w:rsidR="004F0DDE">
          <w:t>step approach</w:t>
        </w:r>
      </w:ins>
      <w:ins w:id="179" w:author="Tolulope Olugbenga" w:date="2020-07-17T17:22:00Z">
        <w:r w:rsidR="00BF38B5">
          <w:t>. T</w:t>
        </w:r>
      </w:ins>
      <w:ins w:id="180" w:author="Tolulope Olugbenga" w:date="2020-07-17T16:39:00Z">
        <w:r w:rsidR="004F0DDE">
          <w:t xml:space="preserve">he limited information about future circumstances as well as the </w:t>
        </w:r>
      </w:ins>
      <w:ins w:id="181" w:author="Tolulope Olugbenga" w:date="2020-07-17T16:40:00Z">
        <w:r w:rsidR="004F0DDE">
          <w:t>aggregation of errors in the multi-step approach has a role to play in this.</w:t>
        </w:r>
      </w:ins>
      <w:ins w:id="182" w:author="Tolulope Olugbenga" w:date="2020-07-17T16:34:00Z">
        <w:r>
          <w:t xml:space="preserve"> </w:t>
        </w:r>
      </w:ins>
      <w:ins w:id="183" w:author="Tolulope Olugbenga" w:date="2020-07-17T16:41:00Z">
        <w:r w:rsidR="004F0DDE">
          <w:t>This makes multi-step forecasting more difficult as compared to single-step forecasting</w:t>
        </w:r>
      </w:ins>
      <w:ins w:id="184" w:author="Tolulope Olugbenga" w:date="2020-09-08T06:29:00Z">
        <w:r w:rsidR="00D67F33">
          <w:t xml:space="preserve"> </w:t>
        </w:r>
        <w:r w:rsidR="00D67F33">
          <w:fldChar w:fldCharType="begin" w:fldLock="1"/>
        </w:r>
      </w:ins>
      <w:r w:rsidR="002635FF">
        <w:instrText>ADDIN CSL_CITATION {"citationItems":[{"id":"ITEM-1","itemData":{"DOI":"10.1016/j.eswa.2012.01.039","ISSN":"09574174","abstract":"Multi-step ahead forecasting is still an open challenge in time series forecasting. Several approaches that deal with this complex problem have been proposed in the literature but an extensive comparison on a large number of tasks is still missing. This paper aims to fill this gap by reviewing existing strategies for multi-step ahead forecasting and comparing them in theoretical and practical terms. To attain such an objective, we performed a large scale comparison of these different strategies using a large experimental benchmark (namely the 111 series from the NN5 forecasting competition). In addition, we considered the effects of deseasonalization, input variable selection, and forecast combination on these strategies and on multi-step ahead forecasting at large. The following three findings appear to be consistently supported by the experimental results: Multiple-Output strategies are the best performing approaches, deseasonalization leads to uniformly improved forecast accuracy, and input selection is more effective when performed in conjunction with deseasonalization. © 2011 Elsevier Ltd. All rights reserved.","author":[{"dropping-particle":"","family":"Taieb","given":"Souhaib","non-dropping-particle":"Ben","parse-names":false,"suffix":""},{"dropping-particle":"","family":"Bontempi","given":"Gianluca","non-dropping-particle":"","parse-names":false,"suffix":""},{"dropping-particle":"","family":"Atiya","given":"Amir F.","non-dropping-particle":"","parse-names":false,"suffix":""},{"dropping-particle":"","family":"Sorjamaa","given":"Antti","non-dropping-particle":"","parse-names":false,"suffix":""}],"container-title":"Expert Systems with Applications","id":"ITEM-1","issue":"8","issued":{"date-parts":[["2012"]]},"page":"7067-7083","title":"A review and comparison of strategies for multi-step ahead time series forecasting based on the NN5 forecasting competition","type":"article-journal","volume":"39"},"uris":["http://www.mendeley.com/documents/?uuid=db8ce5a9-976c-4587-ae60-b287558baefc"]}],"mendeley":{"formattedCitation":"(Ben Taieb et al., 2012)","plainTextFormattedCitation":"(Ben Taieb et al., 2012)","previouslyFormattedCitation":"(Ben Taieb et al., 2012)"},"properties":{"noteIndex":0},"schema":"https://github.com/citation-style-language/schema/raw/master/csl-citation.json"}</w:instrText>
      </w:r>
      <w:r w:rsidR="00D67F33">
        <w:fldChar w:fldCharType="separate"/>
      </w:r>
      <w:r w:rsidR="00D67F33" w:rsidRPr="00D67F33">
        <w:rPr>
          <w:noProof/>
        </w:rPr>
        <w:t>(Ben Taieb et al., 2012)</w:t>
      </w:r>
      <w:ins w:id="185" w:author="Tolulope Olugbenga" w:date="2020-09-08T06:29:00Z">
        <w:r w:rsidR="00D67F33">
          <w:fldChar w:fldCharType="end"/>
        </w:r>
      </w:ins>
      <w:ins w:id="186" w:author="Tolulope Olugbenga" w:date="2020-07-17T17:22:00Z">
        <w:r w:rsidR="00BF38B5">
          <w:t>. Also</w:t>
        </w:r>
      </w:ins>
      <w:ins w:id="187" w:author="Tolulope Olugbenga" w:date="2020-07-17T17:23:00Z">
        <w:r w:rsidR="00BF38B5">
          <w:t>,</w:t>
        </w:r>
      </w:ins>
      <w:ins w:id="188" w:author="Tolulope Olugbenga" w:date="2020-07-17T17:15:00Z">
        <w:r w:rsidR="005D0F74">
          <w:t xml:space="preserve"> </w:t>
        </w:r>
      </w:ins>
      <w:ins w:id="189" w:author="Tolulope Olugbenga" w:date="2020-07-17T16:41:00Z">
        <w:r w:rsidR="004F0DDE">
          <w:t>multi-step</w:t>
        </w:r>
      </w:ins>
      <w:ins w:id="190" w:author="Tolulope Olugbenga" w:date="2020-07-17T16:42:00Z">
        <w:r w:rsidR="004F0DDE">
          <w:t xml:space="preserve"> forecasting is</w:t>
        </w:r>
      </w:ins>
      <w:ins w:id="191" w:author="Tolulope Olugbenga" w:date="2020-07-17T17:15:00Z">
        <w:r w:rsidR="005D0F74">
          <w:t xml:space="preserve"> </w:t>
        </w:r>
      </w:ins>
      <w:ins w:id="192" w:author="Tolulope Olugbenga" w:date="2020-07-17T16:42:00Z">
        <w:r w:rsidR="004F0DDE">
          <w:t>very essential for most utilities.</w:t>
        </w:r>
      </w:ins>
    </w:p>
    <w:bookmarkEnd w:id="116"/>
    <w:bookmarkEnd w:id="118"/>
    <w:p w14:paraId="26A84512" w14:textId="4E4A2FEE" w:rsidR="00275576" w:rsidDel="005D0F74" w:rsidRDefault="00275576" w:rsidP="00F92EC9">
      <w:pPr>
        <w:pStyle w:val="BodyText"/>
        <w:ind w:firstLine="360"/>
        <w:rPr>
          <w:del w:id="193" w:author="Tolulope Olugbenga" w:date="2020-07-17T17:12:00Z"/>
        </w:rPr>
      </w:pPr>
      <w:del w:id="194" w:author="Tolulope Olugbenga" w:date="2020-07-17T17:12:00Z">
        <w:r w:rsidDel="005D0F74">
          <w:delText>Single-step forecasting could be</w:delText>
        </w:r>
      </w:del>
      <w:ins w:id="195" w:author="Dawn MacIsaac" w:date="2020-07-06T09:19:00Z">
        <w:del w:id="196" w:author="Tolulope Olugbenga" w:date="2020-07-17T17:12:00Z">
          <w:r w:rsidR="00886DE9" w:rsidDel="005D0F74">
            <w:delText>is</w:delText>
          </w:r>
        </w:del>
      </w:ins>
      <w:del w:id="197" w:author="Tolulope Olugbenga" w:date="2020-07-17T17:12:00Z">
        <w:r w:rsidDel="005D0F74">
          <w:delText xml:space="preserve"> useful in cases </w:delText>
        </w:r>
        <w:commentRangeStart w:id="198"/>
        <w:commentRangeStart w:id="199"/>
        <w:r w:rsidDel="005D0F74">
          <w:delText xml:space="preserve">where </w:delText>
        </w:r>
      </w:del>
      <w:ins w:id="200" w:author="Dawn MacIsaac" w:date="2020-07-06T09:19:00Z">
        <w:del w:id="201" w:author="Tolulope Olugbenga" w:date="2020-07-17T17:12:00Z">
          <w:r w:rsidR="00886DE9" w:rsidDel="005D0F74">
            <w:delText>when</w:delText>
          </w:r>
        </w:del>
      </w:ins>
      <w:commentRangeEnd w:id="198"/>
      <w:ins w:id="202" w:author="Dawn MacIsaac" w:date="2020-07-06T09:20:00Z">
        <w:del w:id="203" w:author="Tolulope Olugbenga" w:date="2020-07-17T17:12:00Z">
          <w:r w:rsidR="00886DE9" w:rsidDel="005D0F74">
            <w:rPr>
              <w:rStyle w:val="CommentReference"/>
            </w:rPr>
            <w:commentReference w:id="198"/>
          </w:r>
        </w:del>
      </w:ins>
      <w:commentRangeEnd w:id="199"/>
      <w:del w:id="204" w:author="Tolulope Olugbenga" w:date="2020-07-17T17:12:00Z">
        <w:r w:rsidR="002027AD" w:rsidDel="005D0F74">
          <w:rPr>
            <w:rStyle w:val="CommentReference"/>
          </w:rPr>
          <w:commentReference w:id="199"/>
        </w:r>
      </w:del>
      <w:ins w:id="205" w:author="Dawn MacIsaac" w:date="2020-07-06T09:19:00Z">
        <w:del w:id="206" w:author="Tolulope Olugbenga" w:date="2020-07-17T17:12:00Z">
          <w:r w:rsidR="00886DE9" w:rsidDel="005D0F74">
            <w:delText xml:space="preserve"> </w:delText>
          </w:r>
        </w:del>
      </w:ins>
      <w:del w:id="207" w:author="Tolulope Olugbenga" w:date="2020-07-17T17:12:00Z">
        <w:r w:rsidDel="005D0F74">
          <w:delText>only one value needs to be forecasted e.g. predict</w:delText>
        </w:r>
      </w:del>
      <w:ins w:id="208" w:author="Dawn MacIsaac" w:date="2020-07-06T09:21:00Z">
        <w:del w:id="209" w:author="Tolulope Olugbenga" w:date="2020-07-17T17:12:00Z">
          <w:r w:rsidR="00886DE9" w:rsidDel="005D0F74">
            <w:delText>ing</w:delText>
          </w:r>
        </w:del>
      </w:ins>
      <w:del w:id="210" w:author="Tolulope Olugbenga" w:date="2020-07-17T17:12:00Z">
        <w:r w:rsidDel="005D0F74">
          <w:delText xml:space="preserve">s the peak power consumption of the next day. Multi-step on the other hand is </w:delText>
        </w:r>
      </w:del>
      <w:ins w:id="211" w:author="Dawn MacIsaac" w:date="2020-07-06T09:21:00Z">
        <w:del w:id="212" w:author="Tolulope Olugbenga" w:date="2020-07-17T17:12:00Z">
          <w:r w:rsidR="00886DE9" w:rsidDel="005D0F74">
            <w:delText xml:space="preserve">has </w:delText>
          </w:r>
        </w:del>
      </w:ins>
      <w:del w:id="213" w:author="Tolulope Olugbenga" w:date="2020-07-17T17:12:00Z">
        <w:r w:rsidDel="005D0F74">
          <w:delText xml:space="preserve">a much broader approach </w:delText>
        </w:r>
      </w:del>
      <w:ins w:id="214" w:author="Dawn MacIsaac" w:date="2020-07-06T09:21:00Z">
        <w:del w:id="215" w:author="Tolulope Olugbenga" w:date="2020-07-17T17:12:00Z">
          <w:r w:rsidR="00886DE9" w:rsidDel="005D0F74">
            <w:delText xml:space="preserve">application </w:delText>
          </w:r>
        </w:del>
      </w:ins>
      <w:del w:id="216" w:author="Tolulope Olugbenga" w:date="2020-07-17T17:12:00Z">
        <w:r w:rsidDel="005D0F74">
          <w:delText xml:space="preserve">which </w:delText>
        </w:r>
      </w:del>
      <w:ins w:id="217" w:author="Dawn MacIsaac" w:date="2020-07-06T09:21:00Z">
        <w:del w:id="218" w:author="Tolulope Olugbenga" w:date="2020-07-17T17:12:00Z">
          <w:r w:rsidR="00886DE9" w:rsidDel="005D0F74">
            <w:delText xml:space="preserve">and </w:delText>
          </w:r>
        </w:del>
      </w:ins>
      <w:del w:id="219" w:author="Tolulope Olugbenga" w:date="2020-07-17T17:12:00Z">
        <w:r w:rsidDel="005D0F74">
          <w:delText xml:space="preserve">is more essential </w:delText>
        </w:r>
        <w:commentRangeStart w:id="220"/>
        <w:r w:rsidDel="005D0F74">
          <w:delText>when we need to predicts multiple times in the future</w:delText>
        </w:r>
        <w:commentRangeEnd w:id="220"/>
        <w:r w:rsidR="00886DE9" w:rsidDel="005D0F74">
          <w:rPr>
            <w:rStyle w:val="CommentReference"/>
          </w:rPr>
          <w:commentReference w:id="220"/>
        </w:r>
        <w:r w:rsidDel="005D0F74">
          <w:delText xml:space="preserve"> e.g. the demand for the next 24 hours. </w:delText>
        </w:r>
        <w:commentRangeStart w:id="221"/>
        <w:r w:rsidDel="005D0F74">
          <w:delText xml:space="preserve">As the time interval for prediction gets wider, the accuracy of the </w:delText>
        </w:r>
        <w:r w:rsidR="004514C1" w:rsidDel="005D0F74">
          <w:delText>multi-step prediction diminishes</w:delText>
        </w:r>
        <w:commentRangeEnd w:id="221"/>
        <w:r w:rsidR="00886DE9" w:rsidDel="005D0F74">
          <w:rPr>
            <w:rStyle w:val="CommentReference"/>
          </w:rPr>
          <w:commentReference w:id="221"/>
        </w:r>
        <w:r w:rsidR="004514C1" w:rsidDel="005D0F74">
          <w:delText xml:space="preserve">. </w:delText>
        </w:r>
        <w:commentRangeStart w:id="222"/>
        <w:r w:rsidR="004514C1" w:rsidDel="005D0F74">
          <w:delText>This is because several factors affect the demand for electricity; the farther in time we need to predict the harder it becomes</w:delText>
        </w:r>
        <w:commentRangeEnd w:id="222"/>
        <w:r w:rsidR="00886DE9" w:rsidDel="005D0F74">
          <w:rPr>
            <w:rStyle w:val="CommentReference"/>
          </w:rPr>
          <w:commentReference w:id="222"/>
        </w:r>
        <w:r w:rsidR="004514C1" w:rsidDel="005D0F74">
          <w:delText xml:space="preserve">. Single-step is generally more accurate as it is easy to predict a single point in time. </w:delText>
        </w:r>
      </w:del>
    </w:p>
    <w:p w14:paraId="4BF704CF" w14:textId="5E1CF2AB" w:rsidR="004C600F" w:rsidRDefault="004C600F" w:rsidP="004C600F">
      <w:pPr>
        <w:pStyle w:val="Heading3"/>
      </w:pPr>
      <w:bookmarkStart w:id="223" w:name="_Toc44402440"/>
      <w:r w:rsidRPr="004C600F">
        <w:t>Types of Multi-Step Approaches</w:t>
      </w:r>
      <w:bookmarkEnd w:id="223"/>
    </w:p>
    <w:p w14:paraId="62824AB4" w14:textId="01431559" w:rsidR="004514C1" w:rsidRDefault="000A0D15">
      <w:pPr>
        <w:pStyle w:val="BodyText"/>
        <w:pPrChange w:id="224" w:author="Tolulope Olugbenga" w:date="2020-09-18T19:37:00Z">
          <w:pPr>
            <w:pStyle w:val="BodyText"/>
            <w:ind w:firstLine="360"/>
          </w:pPr>
        </w:pPrChange>
      </w:pPr>
      <w:bookmarkStart w:id="225" w:name="_Hlk59008241"/>
      <w:commentRangeStart w:id="226"/>
      <w:commentRangeStart w:id="227"/>
      <w:r>
        <w:t xml:space="preserve">There are </w:t>
      </w:r>
      <w:del w:id="228" w:author="Tolulope Olugbenga" w:date="2020-07-17T16:04:00Z">
        <w:r w:rsidDel="000838C2">
          <w:delText xml:space="preserve">three </w:delText>
        </w:r>
      </w:del>
      <w:ins w:id="229" w:author="Tolulope Olugbenga" w:date="2020-07-17T16:04:00Z">
        <w:r w:rsidR="000838C2">
          <w:t xml:space="preserve">five </w:t>
        </w:r>
      </w:ins>
      <w:r>
        <w:t>major strategies used for multi-step forecasting namely;</w:t>
      </w:r>
      <w:commentRangeEnd w:id="226"/>
      <w:r w:rsidR="00886DE9">
        <w:rPr>
          <w:rStyle w:val="CommentReference"/>
        </w:rPr>
        <w:commentReference w:id="226"/>
      </w:r>
      <w:commentRangeEnd w:id="227"/>
      <w:r w:rsidR="000838C2">
        <w:rPr>
          <w:rStyle w:val="CommentReference"/>
        </w:rPr>
        <w:commentReference w:id="227"/>
      </w:r>
      <w:del w:id="230" w:author="Tolulope Olugbenga" w:date="2020-09-09T19:03:00Z">
        <w:r w:rsidDel="00A00BFF">
          <w:delText xml:space="preserve"> the direct approach, </w:delText>
        </w:r>
      </w:del>
      <w:ins w:id="231" w:author="Tolulope Olugbenga" w:date="2020-09-09T19:03:00Z">
        <w:r w:rsidR="00A00BFF">
          <w:t xml:space="preserve"> </w:t>
        </w:r>
      </w:ins>
      <w:r>
        <w:t xml:space="preserve">the recursive approach, </w:t>
      </w:r>
      <w:ins w:id="232" w:author="Tolulope Olugbenga" w:date="2020-09-09T19:03:00Z">
        <w:r w:rsidR="00A00BFF">
          <w:t xml:space="preserve">the direct approach, </w:t>
        </w:r>
      </w:ins>
      <w:del w:id="233" w:author="Tolulope Olugbenga" w:date="2020-07-17T16:04:00Z">
        <w:r w:rsidDel="000838C2">
          <w:delText xml:space="preserve">and </w:delText>
        </w:r>
      </w:del>
      <w:r>
        <w:t>the direct-recursive approach</w:t>
      </w:r>
      <w:ins w:id="234" w:author="Tolulope Olugbenga" w:date="2020-07-17T16:06:00Z">
        <w:r w:rsidR="000838C2">
          <w:t xml:space="preserve"> (DirRec)</w:t>
        </w:r>
      </w:ins>
      <w:ins w:id="235" w:author="Tolulope Olugbenga" w:date="2020-07-17T16:04:00Z">
        <w:r w:rsidR="000838C2">
          <w:t xml:space="preserve">, </w:t>
        </w:r>
      </w:ins>
      <w:ins w:id="236" w:author="Tolulope Olugbenga" w:date="2020-07-17T16:05:00Z">
        <w:r w:rsidR="000838C2">
          <w:t>the multi</w:t>
        </w:r>
      </w:ins>
      <w:ins w:id="237" w:author="Tolulope Olugbenga" w:date="2020-07-17T17:16:00Z">
        <w:r w:rsidR="005D0F74">
          <w:t>-</w:t>
        </w:r>
      </w:ins>
      <w:ins w:id="238" w:author="Tolulope Olugbenga" w:date="2020-07-17T16:05:00Z">
        <w:r w:rsidR="000838C2">
          <w:t>input – multi</w:t>
        </w:r>
      </w:ins>
      <w:ins w:id="239" w:author="Tolulope Olugbenga" w:date="2020-07-17T17:16:00Z">
        <w:r w:rsidR="005D0F74">
          <w:t>-</w:t>
        </w:r>
      </w:ins>
      <w:ins w:id="240" w:author="Tolulope Olugbenga" w:date="2020-07-17T16:05:00Z">
        <w:r w:rsidR="000838C2">
          <w:t>output approach</w:t>
        </w:r>
      </w:ins>
      <w:ins w:id="241" w:author="Tolulope Olugbenga" w:date="2020-07-17T16:06:00Z">
        <w:r w:rsidR="000838C2">
          <w:t xml:space="preserve"> (MIMO)</w:t>
        </w:r>
      </w:ins>
      <w:ins w:id="242" w:author="Tolulope Olugbenga" w:date="2020-07-17T16:05:00Z">
        <w:r w:rsidR="000838C2">
          <w:t xml:space="preserve">, and the </w:t>
        </w:r>
      </w:ins>
      <w:ins w:id="243" w:author="Tolulope Olugbenga" w:date="2020-07-17T16:19:00Z">
        <w:r w:rsidR="007E3910">
          <w:t xml:space="preserve">combination of the </w:t>
        </w:r>
      </w:ins>
      <w:del w:id="244" w:author="Tolulope Olugbenga" w:date="2020-07-17T16:19:00Z">
        <w:r w:rsidDel="007E3910">
          <w:delText xml:space="preserve"> </w:delText>
        </w:r>
      </w:del>
      <w:ins w:id="245" w:author="Tolulope Olugbenga" w:date="2020-07-17T16:06:00Z">
        <w:r w:rsidR="000838C2">
          <w:t xml:space="preserve">direct </w:t>
        </w:r>
      </w:ins>
      <w:ins w:id="246" w:author="Tolulope Olugbenga" w:date="2020-07-17T16:19:00Z">
        <w:r w:rsidR="007E3910">
          <w:t xml:space="preserve">and </w:t>
        </w:r>
      </w:ins>
      <w:ins w:id="247" w:author="Tolulope Olugbenga" w:date="2020-07-17T16:20:00Z">
        <w:r w:rsidR="007E3910">
          <w:t>the MIMO</w:t>
        </w:r>
      </w:ins>
      <w:ins w:id="248" w:author="Tolulope Olugbenga" w:date="2020-07-17T16:06:00Z">
        <w:r w:rsidR="000838C2">
          <w:t xml:space="preserve"> approach</w:t>
        </w:r>
      </w:ins>
      <w:ins w:id="249" w:author="Tolulope Olugbenga" w:date="2020-07-17T16:07:00Z">
        <w:r w:rsidR="000838C2">
          <w:t xml:space="preserve"> (</w:t>
        </w:r>
        <w:proofErr w:type="spellStart"/>
        <w:r w:rsidR="000838C2">
          <w:t>D</w:t>
        </w:r>
      </w:ins>
      <w:ins w:id="250" w:author="Tolulope Olugbenga" w:date="2020-07-17T16:19:00Z">
        <w:r w:rsidR="008000B0">
          <w:t>ir</w:t>
        </w:r>
      </w:ins>
      <w:ins w:id="251" w:author="Tolulope Olugbenga" w:date="2020-07-17T16:18:00Z">
        <w:r w:rsidR="008000B0">
          <w:t>MO</w:t>
        </w:r>
      </w:ins>
      <w:proofErr w:type="spellEnd"/>
      <w:ins w:id="252" w:author="Tolulope Olugbenga" w:date="2020-07-17T16:07:00Z">
        <w:r w:rsidR="000838C2">
          <w:t>)</w:t>
        </w:r>
      </w:ins>
      <w:ins w:id="253" w:author="Tolulope Olugbenga" w:date="2020-07-17T16:06:00Z">
        <w:r w:rsidR="000838C2">
          <w:t xml:space="preserve"> </w:t>
        </w:r>
      </w:ins>
      <w:r>
        <w:fldChar w:fldCharType="begin" w:fldLock="1"/>
      </w:r>
      <w:r w:rsidR="00780956">
        <w:instrText>ADDIN CSL_CITATION {"citationItems":[{"id":"ITEM-1","itemData":{"DOI":"10.1109/ISAP48318.2019.9065953","ISBN":"9781728131924","abstract":"The accuracy of load demand forecasting plays a vital role in economic operation and planning in the power sector. Therefore, many techniques and approaches have been proposed in the literature for forecasting. However, there is still an essential need to develop more accurate load forecast method. In this paper, three different strategies of Multi-Step-Ahead Load Forecasting (MSALF), i.e. Direct Strategy (DS), Recursive Strategy (RS) and DirRec Strategy (Direct-Recursive Strategy or DRS) have been used for electricity load demand forecasting by using the Artificial Neural Network (ANN) with Levenberg-Marquardt (LM) training algorithm. The performance evaluation for three different strategies of MSALF has been analysed on two different substations of NE-ISO data sets. Each data sets is analysed for four different cases. The performance of the DRS is better than DS and RS.","author":[{"dropping-particle":"","family":"Jha","given":"Sonu Kumar","non-dropping-particle":"","parse-names":false,"suffix":""},{"dropping-particle":"","family":"Dewangan","given":"Chaman Lal","non-dropping-particle":"","parse-names":false,"suffix":""},{"dropping-particle":"","family":"Verma","given":"Nishchal K.","non-dropping-particle":"","parse-names":false,"suffix":""}],"container-title":"2019 20th International Conference on Intelligent System Application to Power Systems, ISAP 2019","id":"ITEM-1","issued":{"date-parts":[["2019"]]},"publisher":"IEEE","title":"Multi-Step Load Demand Forecasting Using Neural Network","type":"article-journal"},"uris":["http://www.mendeley.com/documents/?uuid=251aaf3c-96d0-4893-b98b-537ea17c2662"]},{"id":"ITEM-2","itemData":{"DOI":"10.1109/SmartGridComm.2016.7778780","ISBN":"9781509040759","abstract":"We consider the problem of power demand forecasting in residential micro-grids. Previous approaches rely on ARMA models and, recently, on neural network architectures that are however solely used to perform one-step ahead predictions. Here, we propose an original forecasting technique based on non-linear, autoregressive (NAR) neural networks. Our architecture allows for parallel and efficient training and is also lightweight at runtime. Time series from real power demand traces are used to validate our technique, assessing its superiority with respect to state-of-the-art ARMA and ARIMA estimators. Besides smaller prediction errors in the mean and the variance, the proposed NAR architecture provides reliable indications of rises in the power demand even when predictions are generated for a time span of 2 hours. In this case, standard ARMA and ARIMA models entirely fail.","author":[{"dropping-particle":"","family":"Bonetto","given":"Riccardo","non-dropping-particle":"","parse-names":false,"suffix":""},{"dropping-particle":"","family":"Rossi","given":"Michele","non-dropping-particle":"","parse-names":false,"suffix":""}],"container-title":"2016 IEEE International Conference on Smart Grid Communications, SmartGridComm 2016","id":"ITEM-2","issued":{"date-parts":[["2016"]]},"page":"314-319","publisher":"IEEE","title":"Parallel multi-step ahead power demand forecasting through NAR neural networks","type":"article-journal"},"uris":["http://www.mendeley.com/documents/?uuid=e8eaf2db-8ea8-47df-97db-24e1ff412c3a"]},{"id":"ITEM-3","itemData":{"DOI":"10.1109/ACOMP.2015.24","ISBN":"9781467382342","abstract":"If the one-step forecasting of a time series is already a challenging task, performing multi-step ahead forecasting is more difficult. Several approaches that deal with this complex problem have been proposed in literature: recursive (or iterated) strategy, direct strategy, combination of both the recursive and direct strategies, called DirREC, the Multi-Input Multi-Output (MIMO) strategy, and the last strategy, called DirMO which aims to preserve the advantageous aspects of both the Direct and MIMO strategies. This paper aims to review existing strategies for multi-step ahead forecasting using neural networks and compare their performances empirically. To attain such an objective, we performed several experiments of these different strategies on three datasets: NN3 competition dataset, the Vietnam composite stock price index (VNINDEX) and the closing prices of the FPT stock. The most consistent findings are that the DirREC strategy is better than all the other strategies for multi-step ahead forecasting using neural network.","author":[{"dropping-particle":"","family":"An","given":"Nguyen Hoang","non-dropping-particle":"","parse-names":false,"suffix":""},{"dropping-particle":"","family":"Anh","given":"Duong Tuan","non-dropping-particle":"","parse-names":false,"suffix":""}],"container-title":"Proceedings - 2015 International Conference on Advanced Computing and Applications, ACOMP 2015","id":"ITEM-3","issued":{"date-parts":[["2016"]]},"page":"142-149","publisher":"IEEE","title":"Comparison of Strategies for Multi-step-Ahead Prediction of Time Series Using Neural Network","type":"article-journal"},"uris":["http://www.mendeley.com/documents/?uuid=8d1685e0-92f6-41ca-896d-75dee2c74073"]},{"id":"ITEM-4","itemData":{"DOI":"10.1016/j.eswa.2012.01.039","ISSN":"09574174","abstract":"Multi-step ahead forecasting is still an open challenge in time series forecasting. Several approaches that deal with this complex problem have been proposed in the literature but an extensive comparison on a large number of tasks is still missing. This paper aims to fill this gap by reviewing existing strategies for multi-step ahead forecasting and comparing them in theoretical and practical terms. To attain such an objective, we performed a large scale comparison of these different strategies using a large experimental benchmark (namely the 111 series from the NN5 forecasting competition). In addition, we considered the effects of deseasonalization, input variable selection, and forecast combination on these strategies and on multi-step ahead forecasting at large. The following three findings appear to be consistently supported by the experimental results: Multiple-Output strategies are the best performing approaches, deseasonalization leads to uniformly improved forecast accuracy, and input selection is more effective when performed in conjunction with deseasonalization. © 2011 Elsevier Ltd. All rights reserved.","author":[{"dropping-particle":"","family":"Taieb","given":"Souhaib","non-dropping-particle":"Ben","parse-names":false,"suffix":""},{"dropping-particle":"","family":"Bontempi","given":"Gianluca","non-dropping-particle":"","parse-names":false,"suffix":""},{"dropping-particle":"","family":"Atiya","given":"Amir F.","non-dropping-particle":"","parse-names":false,"suffix":""},{"dropping-particle":"","family":"Sorjamaa","given":"Antti","non-dropping-particle":"","parse-names":false,"suffix":""}],"container-title":"Expert Systems with Applications","id":"ITEM-4","issue":"8","issued":{"date-parts":[["2012"]]},"page":"7067-7083","title":"A review and comparison of strategies for multi-step ahead time series forecasting based on the NN5 forecasting competition","type":"article-journal","volume":"39"},"uris":["http://www.mendeley.com/documents/?uuid=db8ce5a9-976c-4587-ae60-b287558baefc"]}],"mendeley":{"formattedCitation":"(An &amp; Anh, 2016; Ben Taieb et al., 2012; Bonetto &amp; Rossi, 2016; Jha et al., 2019)","plainTextFormattedCitation":"(An &amp; Anh, 2016; Ben Taieb et al., 2012; Bonetto &amp; Rossi, 2016; Jha et al., 2019)","previouslyFormattedCitation":"(An &amp; Anh, 2016; Ben Taieb et al., 2012; Bonetto &amp; Rossi, 2016; Jha et al., 2019)"},"properties":{"noteIndex":0},"schema":"https://github.com/citation-style-language/schema/raw/master/csl-citation.json"}</w:instrText>
      </w:r>
      <w:r>
        <w:fldChar w:fldCharType="separate"/>
      </w:r>
      <w:r w:rsidR="007E3910" w:rsidRPr="007E3910">
        <w:rPr>
          <w:noProof/>
        </w:rPr>
        <w:t>(An &amp; Anh, 2016; Ben Taieb et al., 2012; Bonetto &amp; Rossi, 2016; Jha et al., 2019)</w:t>
      </w:r>
      <w:r>
        <w:fldChar w:fldCharType="end"/>
      </w:r>
      <w:r>
        <w:t xml:space="preserve">. Details of each </w:t>
      </w:r>
      <w:del w:id="254" w:author="Tolulope Olugbenga" w:date="2020-07-17T17:16:00Z">
        <w:r w:rsidDel="005D0F74">
          <w:delText xml:space="preserve">this </w:delText>
        </w:r>
      </w:del>
      <w:r>
        <w:t>approach would be detailed below.</w:t>
      </w:r>
      <w:ins w:id="255" w:author="Tolulope Olugbenga" w:date="2020-09-04T15:44:00Z">
        <w:r w:rsidR="002F0D72">
          <w:t xml:space="preserve"> The five strategies mentioned above</w:t>
        </w:r>
      </w:ins>
      <w:ins w:id="256" w:author="Tolulope Olugbenga" w:date="2020-09-04T16:12:00Z">
        <w:r w:rsidR="00655236">
          <w:t xml:space="preserve"> can be used </w:t>
        </w:r>
      </w:ins>
      <w:ins w:id="257" w:author="Tolulope Olugbenga" w:date="2020-09-04T16:13:00Z">
        <w:r w:rsidR="00655236">
          <w:t>with any underlying prediction models, such as ANN, support vector machine (SVM), ARIMA</w:t>
        </w:r>
      </w:ins>
      <w:ins w:id="258" w:author="Tolulope Olugbenga" w:date="2020-09-04T16:14:00Z">
        <w:r w:rsidR="00655236">
          <w:t xml:space="preserve">, etc. </w:t>
        </w:r>
      </w:ins>
    </w:p>
    <w:bookmarkEnd w:id="225"/>
    <w:p w14:paraId="1FB6F608" w14:textId="6A60B604" w:rsidR="00937F5C" w:rsidDel="000D140E" w:rsidRDefault="004C600F">
      <w:pPr>
        <w:pStyle w:val="BodyText"/>
        <w:rPr>
          <w:del w:id="259" w:author="Tolulope Olugbenga" w:date="2020-09-08T07:11:00Z"/>
          <w:b/>
          <w:bCs/>
        </w:rPr>
      </w:pPr>
      <w:del w:id="260" w:author="Tolulope Olugbenga" w:date="2020-09-08T07:11:00Z">
        <w:r w:rsidRPr="00B62C23" w:rsidDel="00B03A38">
          <w:rPr>
            <w:b/>
            <w:bCs/>
          </w:rPr>
          <w:delText>The Direct Approach:</w:delText>
        </w:r>
        <w:r w:rsidR="00B62C23" w:rsidDel="00B03A38">
          <w:rPr>
            <w:b/>
            <w:bCs/>
          </w:rPr>
          <w:delText xml:space="preserve"> </w:delText>
        </w:r>
      </w:del>
      <w:del w:id="261" w:author="Tolulope Olugbenga" w:date="2020-07-17T17:16:00Z">
        <w:r w:rsidR="00B62C23" w:rsidDel="005D0F74">
          <w:delText>In order t</w:delText>
        </w:r>
      </w:del>
      <w:del w:id="262" w:author="Tolulope Olugbenga" w:date="2020-09-08T07:11:00Z">
        <w:r w:rsidR="00B62C23" w:rsidDel="00B03A38">
          <w:delText xml:space="preserve">o forecast the </w:delText>
        </w:r>
        <w:r w:rsidR="00937F5C" w:rsidRPr="00B03A38" w:rsidDel="00B03A38">
          <w:rPr>
            <w:position w:val="-10"/>
            <w:rPrChange w:id="263" w:author="Tolulope Olugbenga" w:date="2020-09-08T07:11:00Z">
              <w:rPr>
                <w:position w:val="-10"/>
              </w:rPr>
            </w:rPrChange>
          </w:rPr>
          <w:object w:dxaOrig="2040" w:dyaOrig="360" w14:anchorId="7DC0896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pt;height:18pt" o:ole="">
              <v:imagedata r:id="rId15" o:title=""/>
            </v:shape>
            <o:OLEObject Type="Embed" ProgID="Equation.DSMT4" ShapeID="_x0000_i1025" DrawAspect="Content" ObjectID="_1669637577" r:id="rId16"/>
          </w:object>
        </w:r>
        <w:r w:rsidR="00937F5C" w:rsidDel="00B03A38">
          <w:delText xml:space="preserve"> </w:delText>
        </w:r>
        <w:r w:rsidR="00B62C23" w:rsidDel="00B03A38">
          <w:rPr>
            <w:lang w:val="en-US"/>
          </w:rPr>
          <w:delText xml:space="preserve">hour </w:delText>
        </w:r>
      </w:del>
      <w:del w:id="264" w:author="Tolulope Olugbenga" w:date="2020-07-17T17:16:00Z">
        <w:r w:rsidR="00B62C23" w:rsidDel="005D0F74">
          <w:rPr>
            <w:lang w:val="en-US"/>
          </w:rPr>
          <w:delText xml:space="preserve">ahead </w:delText>
        </w:r>
      </w:del>
      <w:del w:id="265" w:author="Tolulope Olugbenga" w:date="2020-09-08T07:11:00Z">
        <w:r w:rsidR="00B62C23" w:rsidDel="00B03A38">
          <w:rPr>
            <w:lang w:val="en-US"/>
          </w:rPr>
          <w:delText>demand, separate models need to be developed to forecast each hour specifically</w:delText>
        </w:r>
        <w:r w:rsidR="00937F5C" w:rsidDel="00B03A38">
          <w:rPr>
            <w:lang w:val="en-US"/>
          </w:rPr>
          <w:delText>,</w:delText>
        </w:r>
        <w:r w:rsidR="00937F5C" w:rsidRPr="00937F5C" w:rsidDel="00B03A38">
          <w:rPr>
            <w:position w:val="-12"/>
            <w:lang w:val="en-US"/>
          </w:rPr>
          <w:object w:dxaOrig="1840" w:dyaOrig="360" w14:anchorId="737AEE5B">
            <v:shape id="_x0000_i1026" type="#_x0000_t75" style="width:91.5pt;height:18pt" o:ole="">
              <v:imagedata r:id="rId17" o:title=""/>
            </v:shape>
            <o:OLEObject Type="Embed" ProgID="Equation.DSMT4" ShapeID="_x0000_i1026" DrawAspect="Content" ObjectID="_1669637578" r:id="rId18"/>
          </w:object>
        </w:r>
        <w:r w:rsidR="00937F5C" w:rsidDel="00B03A38">
          <w:rPr>
            <w:lang w:val="en-US"/>
          </w:rPr>
          <w:delText xml:space="preserve">. </w:delText>
        </w:r>
      </w:del>
    </w:p>
    <w:p w14:paraId="1B33A261" w14:textId="77777777" w:rsidR="000D140E" w:rsidRDefault="000D140E">
      <w:pPr>
        <w:pStyle w:val="BodyText"/>
        <w:rPr>
          <w:ins w:id="266" w:author="Tolulope Olugbenga" w:date="2020-09-09T14:01:00Z"/>
        </w:rPr>
      </w:pPr>
    </w:p>
    <w:p w14:paraId="53EEE426" w14:textId="77777777" w:rsidR="00904E42" w:rsidRDefault="00904E42" w:rsidP="00904E42">
      <w:pPr>
        <w:pStyle w:val="BodyText"/>
        <w:ind w:firstLine="0"/>
        <w:rPr>
          <w:ins w:id="267" w:author="Tolulope Olugbenga" w:date="2020-09-18T19:38:00Z"/>
        </w:rPr>
      </w:pPr>
    </w:p>
    <w:p w14:paraId="01FC9DFC" w14:textId="77777777" w:rsidR="00904E42" w:rsidRDefault="00655236" w:rsidP="00904E42">
      <w:pPr>
        <w:pStyle w:val="BodyText"/>
        <w:numPr>
          <w:ilvl w:val="0"/>
          <w:numId w:val="57"/>
        </w:numPr>
        <w:rPr>
          <w:ins w:id="268" w:author="Tolulope Olugbenga" w:date="2020-09-18T19:41:00Z"/>
        </w:rPr>
      </w:pPr>
      <w:ins w:id="269" w:author="Tolulope Olugbenga" w:date="2020-09-04T16:19:00Z">
        <w:r w:rsidRPr="00655236">
          <w:t>The Re</w:t>
        </w:r>
      </w:ins>
      <w:ins w:id="270" w:author="Tolulope Olugbenga" w:date="2020-09-04T16:20:00Z">
        <w:r w:rsidRPr="00655236">
          <w:t>cursive Approach:</w:t>
        </w:r>
      </w:ins>
      <w:ins w:id="271" w:author="Tolulope Olugbenga" w:date="2020-09-04T16:21:00Z">
        <w:r>
          <w:t xml:space="preserve"> </w:t>
        </w:r>
      </w:ins>
    </w:p>
    <w:p w14:paraId="00D7C429" w14:textId="2C58B757" w:rsidR="00655236" w:rsidRDefault="00904E42">
      <w:pPr>
        <w:pStyle w:val="BodyText"/>
        <w:ind w:firstLine="0"/>
        <w:rPr>
          <w:ins w:id="272" w:author="Tolulope Olugbenga" w:date="2020-09-08T09:12:00Z"/>
        </w:rPr>
        <w:pPrChange w:id="273" w:author="Tolulope Olugbenga" w:date="2020-09-18T19:41:00Z">
          <w:pPr>
            <w:pStyle w:val="BodyText"/>
          </w:pPr>
        </w:pPrChange>
      </w:pPr>
      <w:ins w:id="274" w:author="Tolulope Olugbenga" w:date="2020-09-18T19:41:00Z">
        <w:r>
          <w:lastRenderedPageBreak/>
          <w:tab/>
        </w:r>
        <w:r>
          <w:tab/>
        </w:r>
      </w:ins>
      <w:ins w:id="275" w:author="Tolulope Olugbenga" w:date="2020-09-04T16:22:00Z">
        <w:r w:rsidR="00655236">
          <w:t>Th</w:t>
        </w:r>
      </w:ins>
      <w:ins w:id="276" w:author="Tolulope Olugbenga" w:date="2020-09-04T16:23:00Z">
        <w:r w:rsidR="00C333A1">
          <w:t xml:space="preserve">e recursive strategy is the oldest and the most </w:t>
        </w:r>
      </w:ins>
      <w:ins w:id="277" w:author="Tolulope Olugbenga" w:date="2020-09-04T16:24:00Z">
        <w:r w:rsidR="00C333A1">
          <w:t>intuitive forecasting strategy</w:t>
        </w:r>
      </w:ins>
      <w:ins w:id="278" w:author="Tolulope Olugbenga" w:date="2020-09-05T14:50:00Z">
        <w:r w:rsidR="00FD7E9D">
          <w:t xml:space="preserve"> </w:t>
        </w:r>
      </w:ins>
      <w:ins w:id="279" w:author="Tolulope Olugbenga" w:date="2020-09-08T07:16:00Z">
        <w:r w:rsidR="002635FF">
          <w:fldChar w:fldCharType="begin" w:fldLock="1"/>
        </w:r>
      </w:ins>
      <w:r w:rsidR="005074F2">
        <w:instrText>ADDIN CSL_CITATION {"citationItems":[{"id":"ITEM-1","itemData":{"DOI":"10.1016/j.eswa.2012.01.039","ISSN":"09574174","abstract":"Multi-step ahead forecasting is still an open challenge in time series forecasting. Several approaches that deal with this complex problem have been proposed in the literature but an extensive comparison on a large number of tasks is still missing. This paper aims to fill this gap by reviewing existing strategies for multi-step ahead forecasting and comparing them in theoretical and practical terms. To attain such an objective, we performed a large scale comparison of these different strategies using a large experimental benchmark (namely the 111 series from the NN5 forecasting competition). In addition, we considered the effects of deseasonalization, input variable selection, and forecast combination on these strategies and on multi-step ahead forecasting at large. The following three findings appear to be consistently supported by the experimental results: Multiple-Output strategies are the best performing approaches, deseasonalization leads to uniformly improved forecast accuracy, and input selection is more effective when performed in conjunction with deseasonalization. © 2011 Elsevier Ltd. All rights reserved.","author":[{"dropping-particle":"","family":"Taieb","given":"Souhaib","non-dropping-particle":"Ben","parse-names":false,"suffix":""},{"dropping-particle":"","family":"Bontempi","given":"Gianluca","non-dropping-particle":"","parse-names":false,"suffix":""},{"dropping-particle":"","family":"Atiya","given":"Amir F.","non-dropping-particle":"","parse-names":false,"suffix":""},{"dropping-particle":"","family":"Sorjamaa","given":"Antti","non-dropping-particle":"","parse-names":false,"suffix":""}],"container-title":"Expert Systems with Applications","id":"ITEM-1","issue":"8","issued":{"date-parts":[["2012"]]},"page":"7067-7083","title":"A review and comparison of strategies for multi-step ahead time series forecasting based on the NN5 forecasting competition","type":"article-journal","volume":"39"},"uris":["http://www.mendeley.com/documents/?uuid=db8ce5a9-976c-4587-ae60-b287558baefc"]}],"mendeley":{"formattedCitation":"(Ben Taieb et al., 2012)","plainTextFormattedCitation":"(Ben Taieb et al., 2012)","previouslyFormattedCitation":"(Ben Taieb et al., 2012)"},"properties":{"noteIndex":0},"schema":"https://github.com/citation-style-language/schema/raw/master/csl-citation.json"}</w:instrText>
      </w:r>
      <w:r w:rsidR="002635FF">
        <w:fldChar w:fldCharType="separate"/>
      </w:r>
      <w:r w:rsidR="002635FF" w:rsidRPr="002635FF">
        <w:rPr>
          <w:noProof/>
        </w:rPr>
        <w:t>(Ben Taieb et al., 2012)</w:t>
      </w:r>
      <w:ins w:id="280" w:author="Tolulope Olugbenga" w:date="2020-09-08T07:16:00Z">
        <w:r w:rsidR="002635FF">
          <w:fldChar w:fldCharType="end"/>
        </w:r>
      </w:ins>
      <w:ins w:id="281" w:author="Tolulope Olugbenga" w:date="2020-09-05T14:51:00Z">
        <w:r w:rsidR="00FD7E9D">
          <w:fldChar w:fldCharType="begin" w:fldLock="1"/>
        </w:r>
      </w:ins>
      <w:r w:rsidR="00FD7E9D">
        <w:instrText>ADDIN CSL_CITATION {"citationItems":[{"id":"ITEM-1","itemData":{"DOI":"10.1016/j.eswa.2008.02.042","ISSN":"09574174","abstract":"Artificial neural network is a valuable tool for time series forecasting. In the case of performing multi-periodic forecasting with artificial neural networks, two methods, namely iterative and direct, can be used. In iterative method, first subsequent period information is predicted through past observations. Afterwards, the estimated value is used as an input; thereby the next period is predicted. The process is carried on until the end of the forecast horizon. In the direct forecast method, successive periods can be predicted all at once. Hence, this method is thought to yield better results as only observed data is utilized in order to predict future periods. In this study, forecasting was performed using direct and iterative methods, and results of the methods are compared using grey relational analysis to find the method which gives a better result. © 2008 Elsevier Ltd. All rights reserved.","author":[{"dropping-particle":"","family":"Hamzaçebi","given":"Coşkun","non-dropping-particle":"","parse-names":false,"suffix":""},{"dropping-particle":"","family":"Akay","given":"Diyar","non-dropping-particle":"","parse-names":false,"suffix":""},{"dropping-particle":"","family":"Kutay","given":"Fevzi","non-dropping-particle":"","parse-names":false,"suffix":""}],"container-title":"Expert Systems with Applications","id":"ITEM-1","issue":"2 PART 2","issued":{"date-parts":[["2009"]]},"page":"3839-3844","publisher":"Elsevier Ltd","title":"Comparison of direct and iterative artificial neural network forecast approaches in multi-periodic time series forecasting","type":"article-journal","volume":"36"},"uris":["http://www.mendeley.com/documents/?uuid=db73818d-9455-353f-bf6a-e06354301ebd"]}],"mendeley":{"formattedCitation":"(Hamzaçebi et al., 2009)","plainTextFormattedCitation":"(Hamzaçebi et al., 2009)","previouslyFormattedCitation":"(Hamzaçebi et al., 2009)"},"properties":{"noteIndex":0},"schema":"https://github.com/citation-style-language/schema/raw/master/csl-citation.json"}</w:instrText>
      </w:r>
      <w:r w:rsidR="00FD7E9D">
        <w:fldChar w:fldCharType="separate"/>
      </w:r>
      <w:r w:rsidR="00FD7E9D" w:rsidRPr="00FD7E9D">
        <w:rPr>
          <w:noProof/>
        </w:rPr>
        <w:t>(Hamzaçebi et al., 2009)</w:t>
      </w:r>
      <w:ins w:id="282" w:author="Tolulope Olugbenga" w:date="2020-09-05T14:51:00Z">
        <w:r w:rsidR="00FD7E9D">
          <w:fldChar w:fldCharType="end"/>
        </w:r>
        <w:r w:rsidR="00FD7E9D">
          <w:fldChar w:fldCharType="begin" w:fldLock="1"/>
        </w:r>
      </w:ins>
      <w:r w:rsidR="00FD7E9D">
        <w:instrText>ADDIN CSL_CITATION {"citationItems":[{"id":"ITEM-1","itemData":{"DOI":"10.4018/978-1-59140-176-6.ch012","abstract":"In this study, we examine two methods for Multi-Step forecasting with neural networks: the Joint Method and the Independent Method. A subset of the M-3 Competition quarterly data series is used for the study. The methods are compared to each other, to a neural network Iterative Method, and to a baseline de-trended de-seasonalized naïve forecast. The operating characteristics of the three methods are also examined. Our findings suggest that for longer forecast horizons the Joint Method performs better, while for short forecast horizons the Independent Method performs better. In addition, the Independent Method always performed at least as well as or better than the baseline naïve and neural network Iterative Methods.","author":[{"dropping-particle":"","family":"Kline","given":"Douglas M.","non-dropping-particle":"","parse-names":false,"suffix":""}],"container-title":"Neural Networks in Business Forecasting","id":"ITEM-1","issued":{"date-parts":[["2011","5","24"]]},"page":"226-250","publisher":"IGI Global","title":"Methods for Multi-Step Time Series Forecasting Neural Networks","type":"chapter"},"uris":["http://www.mendeley.com/documents/?uuid=f84f2170-81ee-3b5d-be84-42e3f09f229a"]}],"mendeley":{"formattedCitation":"(Kline, 2011)","plainTextFormattedCitation":"(Kline, 2011)","previouslyFormattedCitation":"(Kline, 2011)"},"properties":{"noteIndex":0},"schema":"https://github.com/citation-style-language/schema/raw/master/csl-citation.json"}</w:instrText>
      </w:r>
      <w:r w:rsidR="00FD7E9D">
        <w:fldChar w:fldCharType="separate"/>
      </w:r>
      <w:r w:rsidR="00FD7E9D" w:rsidRPr="00FD7E9D">
        <w:rPr>
          <w:noProof/>
        </w:rPr>
        <w:t>(Kline, 2011)</w:t>
      </w:r>
      <w:ins w:id="283" w:author="Tolulope Olugbenga" w:date="2020-09-05T14:51:00Z">
        <w:r w:rsidR="00FD7E9D">
          <w:fldChar w:fldCharType="end"/>
        </w:r>
      </w:ins>
      <w:ins w:id="284" w:author="Tolulope Olugbenga" w:date="2020-09-05T14:56:00Z">
        <w:r w:rsidR="00FD7E9D">
          <w:fldChar w:fldCharType="begin" w:fldLock="1"/>
        </w:r>
      </w:ins>
      <w:r w:rsidR="00D67F33">
        <w:instrText>ADDIN CSL_CITATION {"citationItems":[{"id":"ITEM-1","itemData":{"DOI":"10.1016/j.neucom.2006.06.015","abstract":"In this paper, a global methodology for the long-term prediction of time series is proposed. This methodology combines direct prediction strategy and sophisticated input selection criteria: k-nearest neighbors approximation method (k-NN), mutual information (MI) and nonparametric noise estimation (NNE). A global input selection strategy that combines forward selection, backward elimination (or pruning) and forward-backward selection is introduced. This methodology is used to optimize the three input selection criteria (k-NN, MI and NNE). The methodology is successfully applied to a real life benchmark: the Poland Electricity Load dataset.","author":[{"dropping-particle":"","family":"Sorjamaa","given":"Antti","non-dropping-particle":"","parse-names":false,"suffix":""},{"dropping-particle":"","family":"Hao","given":"Jin","non-dropping-particle":"","parse-names":false,"suffix":""},{"dropping-particle":"","family":"Reyhani","given":"Nima","non-dropping-particle":"","parse-names":false,"suffix":""},{"dropping-particle":"","family":"Ji","given":"Yongnan","non-dropping-particle":"","parse-names":false,"suffix":""},{"dropping-particle":"","family":"Lendasse","given":"Amaury","non-dropping-particle":"","parse-names":false,"suffix":""}],"id":"ITEM-1","issued":{"date-parts":[["2007"]]},"title":"Methodology for long-term prediction of time series","type":"article-journal"},"uris":["http://www.mendeley.com/documents/?uuid=776fc159-c879-3865-8103-d5b5d7aba33f"]},{"id":"ITEM-2","itemData":{"ISBN":"2930307064","abstract":"This paper demonstrates how the selection of Prediction Strategy is important in the Long-Term Prediction of Time Series. Two strategies are already used in the prediction purposes called Recursive and Direct. This paper presents a third one, DirRec, which combines the advantages of the two already used ones. A simple k-NN approximation method is used and all three strategies are applied to two benchmarks: Santa Fe and Poland Electricity Load time series.","author":[{"dropping-particle":"","family":"Sorjamaa","given":"Antti","non-dropping-particle":"","parse-names":false,"suffix":""},{"dropping-particle":"","family":"Lendasse","given":"Amaury","non-dropping-particle":"","parse-names":false,"suffix":""}],"id":"ITEM-2","issued":{"date-parts":[["2006"]]},"title":"Time Series Prediction using DirRec Strategy","type":"report"},"uris":["http://www.mendeley.com/documents/?uuid=70ec5f5a-0cb4-38f8-9761-2ae5b87ce09e"]}],"mendeley":{"formattedCitation":"(Sorjamaa et al., 2007; Sorjamaa &amp; Lendasse, 2006)","plainTextFormattedCitation":"(Sorjamaa et al., 2007; Sorjamaa &amp; Lendasse, 2006)","previouslyFormattedCitation":"(Sorjamaa et al., 2007; Sorjamaa &amp; Lendasse, 2006)"},"properties":{"noteIndex":0},"schema":"https://github.com/citation-style-language/schema/raw/master/csl-citation.json"}</w:instrText>
      </w:r>
      <w:r w:rsidR="00FD7E9D">
        <w:fldChar w:fldCharType="separate"/>
      </w:r>
      <w:r w:rsidR="00FD7E9D" w:rsidRPr="00FD7E9D">
        <w:rPr>
          <w:noProof/>
        </w:rPr>
        <w:t>(Sorjamaa et al., 2007; Sorjamaa &amp; Lendasse, 2006)</w:t>
      </w:r>
      <w:ins w:id="285" w:author="Tolulope Olugbenga" w:date="2020-09-05T14:56:00Z">
        <w:r w:rsidR="00FD7E9D">
          <w:fldChar w:fldCharType="end"/>
        </w:r>
      </w:ins>
      <w:ins w:id="286" w:author="Tolulope Olugbenga" w:date="2020-09-04T16:24:00Z">
        <w:r w:rsidR="00C333A1">
          <w:t xml:space="preserve">. </w:t>
        </w:r>
      </w:ins>
      <w:ins w:id="287" w:author="Tolulope Olugbenga" w:date="2020-09-08T09:06:00Z">
        <w:r w:rsidR="00513D4C">
          <w:t>In the recur</w:t>
        </w:r>
      </w:ins>
      <w:ins w:id="288" w:author="Tolulope Olugbenga" w:date="2020-09-08T09:07:00Z">
        <w:r w:rsidR="00513D4C">
          <w:t>sive approach; only one model is prepared. The model is trained to perform one</w:t>
        </w:r>
      </w:ins>
      <w:ins w:id="289" w:author="Tolulope Olugbenga" w:date="2020-09-08T09:08:00Z">
        <w:r w:rsidR="00513D4C">
          <w:t>-</w:t>
        </w:r>
      </w:ins>
      <w:ins w:id="290" w:author="Tolulope Olugbenga" w:date="2020-09-08T09:07:00Z">
        <w:r w:rsidR="00513D4C">
          <w:t>step</w:t>
        </w:r>
      </w:ins>
      <w:ins w:id="291" w:author="Tolulope Olugbenga" w:date="2020-09-08T09:08:00Z">
        <w:r w:rsidR="00513D4C">
          <w:t xml:space="preserve"> ahead forecasting. </w:t>
        </w:r>
      </w:ins>
      <w:ins w:id="292" w:author="Tolulope Olugbenga" w:date="2020-09-08T09:09:00Z">
        <w:r w:rsidR="00513D4C">
          <w:t xml:space="preserve">To forecast </w:t>
        </w:r>
      </w:ins>
      <w:ins w:id="293" w:author="Tolulope Olugbenga" w:date="2020-09-08T09:09:00Z">
        <w:r w:rsidR="00513D4C" w:rsidRPr="008F5ABB">
          <w:rPr>
            <w:position w:val="-4"/>
          </w:rPr>
          <w:object w:dxaOrig="279" w:dyaOrig="260" w14:anchorId="5490E06E">
            <v:shape id="_x0000_i1027" type="#_x0000_t75" style="width:14.25pt;height:12.75pt" o:ole="">
              <v:imagedata r:id="rId19" o:title=""/>
            </v:shape>
            <o:OLEObject Type="Embed" ProgID="Equation.DSMT4" ShapeID="_x0000_i1027" DrawAspect="Content" ObjectID="_1669637579" r:id="rId20"/>
          </w:object>
        </w:r>
      </w:ins>
      <w:ins w:id="294" w:author="Tolulope Olugbenga" w:date="2020-09-08T09:07:00Z">
        <w:r w:rsidR="00513D4C">
          <w:t xml:space="preserve"> </w:t>
        </w:r>
      </w:ins>
      <w:ins w:id="295" w:author="Tolulope Olugbenga" w:date="2020-09-08T09:09:00Z">
        <w:r w:rsidR="00513D4C">
          <w:t>steps ahead</w:t>
        </w:r>
      </w:ins>
      <w:ins w:id="296" w:author="Tolulope Olugbenga" w:date="2020-09-08T09:10:00Z">
        <w:r w:rsidR="00513D4C">
          <w:t xml:space="preserve">; the first step is forecasted and then the forecast is used as an input for the next step. </w:t>
        </w:r>
      </w:ins>
      <w:ins w:id="297" w:author="Tolulope Olugbenga" w:date="2020-09-08T09:12:00Z">
        <w:r w:rsidR="00AC4673">
          <w:t>T</w:t>
        </w:r>
      </w:ins>
      <w:ins w:id="298" w:author="Tolulope Olugbenga" w:date="2020-09-08T09:10:00Z">
        <w:r w:rsidR="00513D4C">
          <w:t>h</w:t>
        </w:r>
      </w:ins>
      <w:ins w:id="299" w:author="Tolulope Olugbenga" w:date="2020-09-08T09:12:00Z">
        <w:r w:rsidR="00AC4673">
          <w:t>is</w:t>
        </w:r>
      </w:ins>
      <w:ins w:id="300" w:author="Tolulope Olugbenga" w:date="2020-09-08T09:10:00Z">
        <w:r w:rsidR="00513D4C">
          <w:t xml:space="preserve"> </w:t>
        </w:r>
      </w:ins>
      <w:ins w:id="301" w:author="Tolulope Olugbenga" w:date="2020-09-08T09:11:00Z">
        <w:r w:rsidR="00513D4C">
          <w:t xml:space="preserve">loop continues until a total </w:t>
        </w:r>
      </w:ins>
      <w:ins w:id="302" w:author="Tolulope Olugbenga" w:date="2020-09-08T09:11:00Z">
        <w:r w:rsidR="00513D4C" w:rsidRPr="002455F5">
          <w:rPr>
            <w:position w:val="-4"/>
          </w:rPr>
          <w:object w:dxaOrig="279" w:dyaOrig="260" w14:anchorId="465361B3">
            <v:shape id="_x0000_i1028" type="#_x0000_t75" style="width:14.25pt;height:12.75pt" o:ole="">
              <v:imagedata r:id="rId21" o:title=""/>
            </v:shape>
            <o:OLEObject Type="Embed" ProgID="Equation.DSMT4" ShapeID="_x0000_i1028" DrawAspect="Content" ObjectID="_1669637580" r:id="rId22"/>
          </w:object>
        </w:r>
      </w:ins>
      <w:ins w:id="303" w:author="Tolulope Olugbenga" w:date="2020-09-08T09:11:00Z">
        <w:r w:rsidR="00513D4C">
          <w:t xml:space="preserve"> steps has been forecasted.</w:t>
        </w:r>
      </w:ins>
      <w:ins w:id="304" w:author="Tolulope Olugbenga" w:date="2020-09-08T09:12:00Z">
        <w:r w:rsidR="00AC4673">
          <w:t xml:space="preserve"> </w:t>
        </w:r>
      </w:ins>
      <w:del w:id="305" w:author="Tolulope Olugbenga" w:date="2020-09-04T16:17:00Z">
        <w:r w:rsidR="00937F5C" w:rsidRPr="00904E42" w:rsidDel="00655236">
          <w:rPr>
            <w:b/>
            <w:bCs/>
            <w:rPrChange w:id="306" w:author="Tolulope Olugbenga" w:date="2020-09-18T19:41:00Z">
              <w:rPr/>
            </w:rPrChange>
          </w:rPr>
          <w:delText>// Continue here and write more about the different approaches</w:delText>
        </w:r>
      </w:del>
    </w:p>
    <w:p w14:paraId="72E97566" w14:textId="0149B37C" w:rsidR="008F5ABB" w:rsidRPr="008F5ABB" w:rsidRDefault="00AC4673">
      <w:pPr>
        <w:pStyle w:val="BodyText"/>
        <w:rPr>
          <w:ins w:id="307" w:author="Tolulope Olugbenga" w:date="2020-09-09T14:03:00Z"/>
        </w:rPr>
        <w:pPrChange w:id="308" w:author="Tolulope Olugbenga" w:date="2020-09-18T19:37:00Z">
          <w:pPr>
            <w:pStyle w:val="MTDisplayEquation"/>
          </w:pPr>
        </w:pPrChange>
      </w:pPr>
      <w:ins w:id="309" w:author="Tolulope Olugbenga" w:date="2020-09-08T09:14:00Z">
        <w:r>
          <w:t xml:space="preserve">Let </w:t>
        </w:r>
      </w:ins>
      <w:ins w:id="310" w:author="Tolulope Olugbenga" w:date="2020-09-08T09:14:00Z">
        <w:r w:rsidR="009D1CC7" w:rsidRPr="009D1CC7">
          <w:rPr>
            <w:position w:val="-10"/>
          </w:rPr>
          <w:object w:dxaOrig="240" w:dyaOrig="380" w14:anchorId="22BB9E64">
            <v:shape id="_x0000_i1029" type="#_x0000_t75" style="width:12pt;height:18.75pt" o:ole="">
              <v:imagedata r:id="rId23" o:title=""/>
            </v:shape>
            <o:OLEObject Type="Embed" ProgID="Equation.DSMT4" ShapeID="_x0000_i1029" DrawAspect="Content" ObjectID="_1669637581" r:id="rId24"/>
          </w:object>
        </w:r>
      </w:ins>
      <w:ins w:id="311" w:author="Tolulope Olugbenga" w:date="2020-09-08T09:14:00Z">
        <w:r>
          <w:t xml:space="preserve"> be the </w:t>
        </w:r>
      </w:ins>
      <w:ins w:id="312" w:author="Tolulope Olugbenga" w:date="2020-09-09T13:39:00Z">
        <w:r w:rsidR="00B2202C">
          <w:t xml:space="preserve">one-step ahead </w:t>
        </w:r>
      </w:ins>
      <w:ins w:id="313" w:author="Tolulope Olugbenga" w:date="2020-09-08T09:14:00Z">
        <w:r>
          <w:t>model</w:t>
        </w:r>
      </w:ins>
      <w:ins w:id="314" w:author="Tolulope Olugbenga" w:date="2020-09-08T09:15:00Z">
        <w:r>
          <w:t xml:space="preserve"> that was prepared; the forecasts are given by:</w:t>
        </w:r>
      </w:ins>
    </w:p>
    <w:p w14:paraId="229CCA06" w14:textId="688287C5" w:rsidR="002635FF" w:rsidRDefault="008F5ABB">
      <w:pPr>
        <w:pStyle w:val="MTDisplayEquation"/>
        <w:rPr>
          <w:ins w:id="315" w:author="Tolulope Olugbenga" w:date="2020-09-09T14:01:00Z"/>
        </w:rPr>
      </w:pPr>
      <w:ins w:id="316" w:author="Tolulope Olugbenga" w:date="2020-09-09T14:04:00Z">
        <w:r w:rsidRPr="008F5ABB">
          <w:rPr>
            <w:position w:val="-62"/>
          </w:rPr>
          <w:object w:dxaOrig="5960" w:dyaOrig="1359" w14:anchorId="11BB941F">
            <v:shape id="_x0000_i1030" type="#_x0000_t75" style="width:358.5pt;height:82.5pt" o:ole="">
              <v:imagedata r:id="rId25" o:title=""/>
            </v:shape>
            <o:OLEObject Type="Embed" ProgID="Equation.DSMT4" ShapeID="_x0000_i1030" DrawAspect="Content" ObjectID="_1669637582" r:id="rId26"/>
          </w:object>
        </w:r>
      </w:ins>
      <w:ins w:id="317" w:author="Tolulope Olugbenga" w:date="2020-09-09T14:04:00Z">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Sec \c \* Arabic \* MERGEFORMAT </w:instrText>
        </w:r>
      </w:ins>
      <w:r>
        <w:fldChar w:fldCharType="separate"/>
      </w:r>
      <w:ins w:id="318" w:author="Tolulope Olugbenga" w:date="2020-09-09T14:06:00Z">
        <w:r>
          <w:rPr>
            <w:noProof/>
          </w:rPr>
          <w:instrText>1</w:instrText>
        </w:r>
      </w:ins>
      <w:ins w:id="319" w:author="Tolulope Olugbenga" w:date="2020-09-09T14:04:00Z">
        <w:r>
          <w:fldChar w:fldCharType="end"/>
        </w:r>
        <w:r>
          <w:instrText>.</w:instrText>
        </w:r>
        <w:r>
          <w:fldChar w:fldCharType="begin"/>
        </w:r>
        <w:r>
          <w:instrText xml:space="preserve"> SEQ MTEqn \c \* Arabic \* MERGEFORMAT </w:instrText>
        </w:r>
      </w:ins>
      <w:r>
        <w:fldChar w:fldCharType="separate"/>
      </w:r>
      <w:ins w:id="320" w:author="Tolulope Olugbenga" w:date="2020-09-09T14:06:00Z">
        <w:r>
          <w:rPr>
            <w:noProof/>
          </w:rPr>
          <w:instrText>1</w:instrText>
        </w:r>
      </w:ins>
      <w:ins w:id="321" w:author="Tolulope Olugbenga" w:date="2020-09-09T14:04:00Z">
        <w:r>
          <w:fldChar w:fldCharType="end"/>
        </w:r>
        <w:r>
          <w:instrText>)</w:instrText>
        </w:r>
        <w:r>
          <w:fldChar w:fldCharType="end"/>
        </w:r>
      </w:ins>
      <w:del w:id="322" w:author="Tolulope Olugbenga" w:date="2020-09-09T14:04:00Z">
        <w:r w:rsidR="00B2202C" w:rsidRPr="008F5ABB" w:rsidDel="008F5ABB">
          <w:fldChar w:fldCharType="begin"/>
        </w:r>
        <w:r w:rsidR="00B2202C" w:rsidRPr="008F5ABB" w:rsidDel="008F5ABB">
          <w:rPr>
            <w:rPrChange w:id="323" w:author="Tolulope Olugbenga" w:date="2020-09-09T13:32:00Z">
              <w:rPr/>
            </w:rPrChange>
          </w:rPr>
          <w:fldChar w:fldCharType="end"/>
        </w:r>
      </w:del>
      <w:del w:id="324" w:author="Tolulope Olugbenga" w:date="2020-09-09T14:01:00Z">
        <w:r w:rsidR="00A84CA0" w:rsidRPr="009D1CC7" w:rsidDel="008F5ABB">
          <w:fldChar w:fldCharType="begin"/>
        </w:r>
        <w:r w:rsidR="00A84CA0" w:rsidRPr="009D1CC7" w:rsidDel="008F5ABB">
          <w:fldChar w:fldCharType="end"/>
        </w:r>
        <w:r w:rsidR="009D1CC7" w:rsidRPr="009D1CC7" w:rsidDel="008F5ABB">
          <w:fldChar w:fldCharType="begin"/>
        </w:r>
        <w:r w:rsidR="009D1CC7" w:rsidRPr="009D1CC7" w:rsidDel="008F5ABB">
          <w:fldChar w:fldCharType="end"/>
        </w:r>
      </w:del>
    </w:p>
    <w:p w14:paraId="5AF63D60" w14:textId="53844940" w:rsidR="00931E76" w:rsidRDefault="008F5ABB">
      <w:pPr>
        <w:pStyle w:val="MTDisplayEquation"/>
        <w:rPr>
          <w:ins w:id="325" w:author="Tolulope Olugbenga" w:date="2020-09-09T19:00:00Z"/>
        </w:rPr>
        <w:pPrChange w:id="326" w:author="Tolulope Olugbenga" w:date="2020-09-18T19:37:00Z">
          <w:pPr>
            <w:pStyle w:val="MTDisplayEquation"/>
            <w:ind w:firstLine="0"/>
          </w:pPr>
        </w:pPrChange>
      </w:pPr>
      <w:ins w:id="327" w:author="Tolulope Olugbenga" w:date="2020-09-09T14:07:00Z">
        <w:r>
          <w:t>Where</w:t>
        </w:r>
      </w:ins>
      <w:ins w:id="328" w:author="Tolulope Olugbenga" w:date="2020-09-09T14:09:00Z">
        <w:r>
          <w:t xml:space="preserve">, </w:t>
        </w:r>
      </w:ins>
      <w:ins w:id="329" w:author="Tolulope Olugbenga" w:date="2020-09-09T14:09:00Z">
        <w:r w:rsidRPr="009A7D97">
          <w:rPr>
            <w:position w:val="-10"/>
          </w:rPr>
          <w:object w:dxaOrig="220" w:dyaOrig="320" w14:anchorId="5B87EFBD">
            <v:shape id="_x0000_i1031" type="#_x0000_t75" style="width:11.25pt;height:15.75pt" o:ole="">
              <v:imagedata r:id="rId27" o:title=""/>
            </v:shape>
            <o:OLEObject Type="Embed" ProgID="Equation.DSMT4" ShapeID="_x0000_i1031" DrawAspect="Content" ObjectID="_1669637583" r:id="rId28"/>
          </w:object>
        </w:r>
      </w:ins>
      <w:ins w:id="330" w:author="Tolulope Olugbenga" w:date="2020-09-09T14:09:00Z">
        <w:r>
          <w:t>is the forecast</w:t>
        </w:r>
      </w:ins>
      <w:ins w:id="331" w:author="Tolulope Olugbenga" w:date="2020-09-09T14:10:00Z">
        <w:r>
          <w:t xml:space="preserve">, </w:t>
        </w:r>
      </w:ins>
      <w:ins w:id="332" w:author="Tolulope Olugbenga" w:date="2020-09-09T18:10:00Z">
        <w:r w:rsidR="00137C6A" w:rsidRPr="009A7D97">
          <w:rPr>
            <w:position w:val="-6"/>
          </w:rPr>
          <w:object w:dxaOrig="220" w:dyaOrig="279" w14:anchorId="46575D3E">
            <v:shape id="_x0000_i1032" type="#_x0000_t75" style="width:11.25pt;height:14.25pt" o:ole="">
              <v:imagedata r:id="rId29" o:title=""/>
            </v:shape>
            <o:OLEObject Type="Embed" ProgID="Equation.DSMT4" ShapeID="_x0000_i1032" DrawAspect="Content" ObjectID="_1669637584" r:id="rId30"/>
          </w:object>
        </w:r>
      </w:ins>
      <w:ins w:id="333" w:author="Tolulope Olugbenga" w:date="2020-09-09T18:12:00Z">
        <w:r w:rsidR="00137C6A">
          <w:t xml:space="preserve">is the </w:t>
        </w:r>
        <w:proofErr w:type="gramStart"/>
        <w:r w:rsidR="00137C6A">
          <w:t>amount</w:t>
        </w:r>
        <w:proofErr w:type="gramEnd"/>
        <w:r w:rsidR="00137C6A">
          <w:t xml:space="preserve"> of previous values that is used for future forecasts</w:t>
        </w:r>
      </w:ins>
      <w:ins w:id="334" w:author="Tolulope Olugbenga" w:date="2020-09-09T18:48:00Z">
        <w:r w:rsidR="00544A13">
          <w:t xml:space="preserve">, </w:t>
        </w:r>
      </w:ins>
      <w:ins w:id="335" w:author="Tolulope Olugbenga" w:date="2020-09-09T18:48:00Z">
        <w:r w:rsidR="00544A13" w:rsidRPr="009A7D97">
          <w:rPr>
            <w:position w:val="-4"/>
          </w:rPr>
          <w:object w:dxaOrig="279" w:dyaOrig="260" w14:anchorId="470AF331">
            <v:shape id="_x0000_i1033" type="#_x0000_t75" style="width:14.25pt;height:12.75pt" o:ole="">
              <v:imagedata r:id="rId31" o:title=""/>
            </v:shape>
            <o:OLEObject Type="Embed" ProgID="Equation.DSMT4" ShapeID="_x0000_i1033" DrawAspect="Content" ObjectID="_1669637585" r:id="rId32"/>
          </w:object>
        </w:r>
      </w:ins>
      <w:ins w:id="336" w:author="Tolulope Olugbenga" w:date="2020-09-09T18:48:00Z">
        <w:r w:rsidR="00544A13">
          <w:t xml:space="preserve"> is the </w:t>
        </w:r>
      </w:ins>
      <w:ins w:id="337" w:author="Tolulope Olugbenga" w:date="2020-09-09T18:49:00Z">
        <w:r w:rsidR="00755BA1">
          <w:t xml:space="preserve">total </w:t>
        </w:r>
      </w:ins>
      <w:ins w:id="338" w:author="Tolulope Olugbenga" w:date="2020-09-09T18:48:00Z">
        <w:r w:rsidR="00544A13">
          <w:t>hori</w:t>
        </w:r>
      </w:ins>
      <w:ins w:id="339" w:author="Tolulope Olugbenga" w:date="2020-09-09T18:49:00Z">
        <w:r w:rsidR="00544A13">
          <w:t>zon for prediction.</w:t>
        </w:r>
      </w:ins>
      <w:ins w:id="340" w:author="Tolulope Olugbenga" w:date="2020-09-09T18:51:00Z">
        <w:r w:rsidR="00BF7BBC">
          <w:t xml:space="preserve"> The larger the horizon gets, the harder it becomes to make multi-step ahead pre</w:t>
        </w:r>
      </w:ins>
      <w:ins w:id="341" w:author="Tolulope Olugbenga" w:date="2020-09-09T18:52:00Z">
        <w:r w:rsidR="00BF7BBC">
          <w:t>dictions, therefore the accuracy of the predictions suffer.</w:t>
        </w:r>
      </w:ins>
      <w:ins w:id="342" w:author="Tolulope Olugbenga" w:date="2020-09-09T18:53:00Z">
        <w:r w:rsidR="00BF7BBC">
          <w:t xml:space="preserve"> This can be seen when the forecasting horizon </w:t>
        </w:r>
      </w:ins>
      <w:ins w:id="343" w:author="Tolulope Olugbenga" w:date="2020-09-09T18:54:00Z">
        <w:r w:rsidR="00BF7BBC" w:rsidRPr="009A7D97">
          <w:rPr>
            <w:position w:val="-6"/>
          </w:rPr>
          <w:object w:dxaOrig="200" w:dyaOrig="279" w14:anchorId="403964E7">
            <v:shape id="_x0000_i1034" type="#_x0000_t75" style="width:9.75pt;height:14.25pt" o:ole="">
              <v:imagedata r:id="rId33" o:title=""/>
            </v:shape>
            <o:OLEObject Type="Embed" ProgID="Equation.DSMT4" ShapeID="_x0000_i1034" DrawAspect="Content" ObjectID="_1669637586" r:id="rId34"/>
          </w:object>
        </w:r>
      </w:ins>
      <w:ins w:id="344" w:author="Tolulope Olugbenga" w:date="2020-09-09T18:54:00Z">
        <w:r w:rsidR="00BF7BBC">
          <w:t xml:space="preserve"> exceeds </w:t>
        </w:r>
      </w:ins>
      <w:ins w:id="345" w:author="Tolulope Olugbenga" w:date="2020-09-09T18:55:00Z">
        <w:r w:rsidR="00BF7BBC">
          <w:t xml:space="preserve">the variable </w:t>
        </w:r>
      </w:ins>
      <w:ins w:id="346" w:author="Tolulope Olugbenga" w:date="2020-09-09T18:55:00Z">
        <w:r w:rsidR="00BF7BBC" w:rsidRPr="00BA41FA">
          <w:rPr>
            <w:position w:val="-6"/>
          </w:rPr>
          <w:object w:dxaOrig="220" w:dyaOrig="279" w14:anchorId="365DAA38">
            <v:shape id="_x0000_i1035" type="#_x0000_t75" style="width:11.25pt;height:14.25pt" o:ole="">
              <v:imagedata r:id="rId29" o:title=""/>
            </v:shape>
            <o:OLEObject Type="Embed" ProgID="Equation.DSMT4" ShapeID="_x0000_i1035" DrawAspect="Content" ObjectID="_1669637587" r:id="rId35"/>
          </w:object>
        </w:r>
      </w:ins>
      <w:ins w:id="347" w:author="Tolulope Olugbenga" w:date="2020-09-09T18:55:00Z">
        <w:r w:rsidR="00BF7BBC">
          <w:t xml:space="preserve">; as all the inputs are forecasted </w:t>
        </w:r>
      </w:ins>
      <w:ins w:id="348" w:author="Tolulope Olugbenga" w:date="2020-09-09T18:56:00Z">
        <w:r w:rsidR="0023271A">
          <w:t xml:space="preserve">instead of the actual observations. </w:t>
        </w:r>
      </w:ins>
      <w:ins w:id="349" w:author="Tolulope Olugbenga" w:date="2020-09-09T18:57:00Z">
        <w:r w:rsidR="0023271A">
          <w:t xml:space="preserve">The recursive approach is </w:t>
        </w:r>
      </w:ins>
      <w:ins w:id="350" w:author="Tolulope Olugbenga" w:date="2020-09-09T18:58:00Z">
        <w:r w:rsidR="0023271A" w:rsidRPr="0023271A">
          <w:t>susceptible</w:t>
        </w:r>
        <w:r w:rsidR="0023271A">
          <w:t xml:space="preserve"> to the aggregation of errors with longer horizons, as the </w:t>
        </w:r>
      </w:ins>
      <w:ins w:id="351" w:author="Tolulope Olugbenga" w:date="2020-09-09T18:59:00Z">
        <w:r w:rsidR="0023271A">
          <w:t>errors in intermediate forecasts are propagated forward.</w:t>
        </w:r>
      </w:ins>
    </w:p>
    <w:p w14:paraId="1C5212FE" w14:textId="77777777" w:rsidR="00904E42" w:rsidRDefault="00904E42">
      <w:pPr>
        <w:pStyle w:val="MTDisplayEquation"/>
        <w:ind w:firstLine="0"/>
        <w:rPr>
          <w:ins w:id="352" w:author="Tolulope Olugbenga" w:date="2020-09-18T19:42:00Z"/>
        </w:rPr>
        <w:pPrChange w:id="353" w:author="Tolulope Olugbenga" w:date="2020-09-18T19:42:00Z">
          <w:pPr>
            <w:pStyle w:val="MTDisplayEquation"/>
            <w:numPr>
              <w:numId w:val="57"/>
            </w:numPr>
            <w:ind w:left="360" w:hanging="360"/>
          </w:pPr>
        </w:pPrChange>
      </w:pPr>
    </w:p>
    <w:p w14:paraId="57DE28C6" w14:textId="59F4B860" w:rsidR="006F522E" w:rsidRDefault="00B03A38">
      <w:pPr>
        <w:pStyle w:val="MTDisplayEquation"/>
        <w:numPr>
          <w:ilvl w:val="0"/>
          <w:numId w:val="57"/>
        </w:numPr>
        <w:rPr>
          <w:ins w:id="354" w:author="Tolulope Olugbenga" w:date="2020-09-14T19:43:00Z"/>
        </w:rPr>
        <w:pPrChange w:id="355" w:author="Tolulope Olugbenga" w:date="2020-09-18T19:42:00Z">
          <w:pPr>
            <w:pStyle w:val="MTDisplayEquation"/>
            <w:ind w:firstLine="0"/>
          </w:pPr>
        </w:pPrChange>
      </w:pPr>
      <w:ins w:id="356" w:author="Tolulope Olugbenga" w:date="2020-09-08T07:11:00Z">
        <w:r w:rsidRPr="00B62C23">
          <w:t>The Direct Approach:</w:t>
        </w:r>
        <w:r>
          <w:t xml:space="preserve"> </w:t>
        </w:r>
      </w:ins>
    </w:p>
    <w:p w14:paraId="7B1FEDBB" w14:textId="64B4935E" w:rsidR="0048286B" w:rsidRDefault="0048286B">
      <w:pPr>
        <w:pStyle w:val="MTDisplayEquation"/>
        <w:rPr>
          <w:ins w:id="357" w:author="Tolulope Olugbenga" w:date="2020-09-15T15:48:00Z"/>
        </w:rPr>
      </w:pPr>
      <w:ins w:id="358" w:author="Tolulope Olugbenga" w:date="2020-09-14T19:48:00Z">
        <w:r>
          <w:lastRenderedPageBreak/>
          <w:t xml:space="preserve">In the direct approach, separate models need to be developed </w:t>
        </w:r>
      </w:ins>
      <w:ins w:id="359" w:author="Tolulope Olugbenga" w:date="2020-09-14T19:50:00Z">
        <w:r>
          <w:t>to</w:t>
        </w:r>
      </w:ins>
      <w:ins w:id="360" w:author="Tolulope Olugbenga" w:date="2020-09-14T19:48:00Z">
        <w:r>
          <w:t xml:space="preserve"> </w:t>
        </w:r>
      </w:ins>
      <w:ins w:id="361" w:author="Tolulope Olugbenga" w:date="2020-09-14T19:50:00Z">
        <w:r>
          <w:t>forecasting each horizon independently.</w:t>
        </w:r>
        <w:r w:rsidR="00830E09">
          <w:t xml:space="preserve"> This means</w:t>
        </w:r>
      </w:ins>
      <w:ins w:id="362" w:author="Tolulope Olugbenga" w:date="2020-09-14T19:51:00Z">
        <w:r w:rsidR="00830E09">
          <w:t xml:space="preserve"> in a time series </w:t>
        </w:r>
      </w:ins>
      <w:ins w:id="363" w:author="Tolulope Olugbenga" w:date="2020-09-15T15:45:00Z">
        <w:r w:rsidR="00AA59CC" w:rsidRPr="00AA59CC">
          <w:rPr>
            <w:position w:val="-12"/>
            <w:rPrChange w:id="364" w:author="Tolulope Olugbenga" w:date="2020-09-15T15:46:00Z">
              <w:rPr>
                <w:position w:val="-12"/>
              </w:rPr>
            </w:rPrChange>
          </w:rPr>
          <w:object w:dxaOrig="1080" w:dyaOrig="360" w14:anchorId="0F58380C">
            <v:shape id="_x0000_i1036" type="#_x0000_t75" style="width:54pt;height:18pt" o:ole="">
              <v:imagedata r:id="rId36" o:title=""/>
            </v:shape>
            <o:OLEObject Type="Embed" ProgID="Equation.DSMT4" ShapeID="_x0000_i1036" DrawAspect="Content" ObjectID="_1669637588" r:id="rId37"/>
          </w:object>
        </w:r>
      </w:ins>
      <w:ins w:id="365" w:author="Tolulope Olugbenga" w:date="2020-09-15T15:45:00Z">
        <w:r w:rsidR="00AA59CC">
          <w:t xml:space="preserve">; </w:t>
        </w:r>
      </w:ins>
      <w:ins w:id="366" w:author="Tolulope Olugbenga" w:date="2020-09-15T15:46:00Z">
        <w:r w:rsidR="00AA59CC" w:rsidRPr="009A7D97">
          <w:rPr>
            <w:position w:val="-4"/>
          </w:rPr>
          <w:object w:dxaOrig="279" w:dyaOrig="260" w14:anchorId="49600302">
            <v:shape id="_x0000_i1037" type="#_x0000_t75" style="width:14.25pt;height:12.75pt" o:ole="">
              <v:imagedata r:id="rId38" o:title=""/>
            </v:shape>
            <o:OLEObject Type="Embed" ProgID="Equation.DSMT4" ShapeID="_x0000_i1037" DrawAspect="Content" ObjectID="_1669637589" r:id="rId39"/>
          </w:object>
        </w:r>
      </w:ins>
      <w:ins w:id="367" w:author="Tolulope Olugbenga" w:date="2020-09-15T15:46:00Z">
        <w:r w:rsidR="00AA59CC">
          <w:t xml:space="preserve">models </w:t>
        </w:r>
      </w:ins>
      <w:ins w:id="368" w:author="Tolulope Olugbenga" w:date="2020-09-15T15:46:00Z">
        <w:r w:rsidR="00AA59CC" w:rsidRPr="00AA59CC">
          <w:rPr>
            <w:position w:val="-12"/>
            <w:rPrChange w:id="369" w:author="Tolulope Olugbenga" w:date="2020-09-15T15:47:00Z">
              <w:rPr>
                <w:position w:val="-12"/>
              </w:rPr>
            </w:rPrChange>
          </w:rPr>
          <w:object w:dxaOrig="279" w:dyaOrig="360" w14:anchorId="7B931757">
            <v:shape id="_x0000_i1038" type="#_x0000_t75" style="width:14.25pt;height:18pt" o:ole="">
              <v:imagedata r:id="rId40" o:title=""/>
            </v:shape>
            <o:OLEObject Type="Embed" ProgID="Equation.DSMT4" ShapeID="_x0000_i1038" DrawAspect="Content" ObjectID="_1669637590" r:id="rId41"/>
          </w:object>
        </w:r>
      </w:ins>
      <w:ins w:id="370" w:author="Tolulope Olugbenga" w:date="2020-09-15T15:47:00Z">
        <w:r w:rsidR="00AA59CC">
          <w:t xml:space="preserve"> are </w:t>
        </w:r>
      </w:ins>
      <w:ins w:id="371" w:author="Tolulope Olugbenga" w:date="2020-09-16T18:59:00Z">
        <w:r w:rsidR="000A3AFB">
          <w:t>trained</w:t>
        </w:r>
      </w:ins>
      <w:ins w:id="372" w:author="Tolulope Olugbenga" w:date="2020-09-15T15:47:00Z">
        <w:r w:rsidR="00AA59CC">
          <w:t>, with one for each horizon</w:t>
        </w:r>
      </w:ins>
    </w:p>
    <w:p w14:paraId="178FC212" w14:textId="7F9E2DCB" w:rsidR="0048286B" w:rsidRDefault="00AA59CC">
      <w:pPr>
        <w:pStyle w:val="MTDisplayEquation"/>
        <w:rPr>
          <w:ins w:id="373" w:author="Tolulope Olugbenga" w:date="2020-09-15T15:50:00Z"/>
        </w:rPr>
      </w:pPr>
      <w:ins w:id="374" w:author="Tolulope Olugbenga" w:date="2020-09-15T15:48:00Z">
        <w:r>
          <w:tab/>
        </w:r>
      </w:ins>
      <w:ins w:id="375" w:author="Tolulope Olugbenga" w:date="2020-09-15T15:48:00Z">
        <w:r w:rsidRPr="009A7D97">
          <w:rPr>
            <w:position w:val="-12"/>
          </w:rPr>
          <w:object w:dxaOrig="2120" w:dyaOrig="360" w14:anchorId="69496EF7">
            <v:shape id="_x0000_i1039" type="#_x0000_t75" style="width:145.5pt;height:24.75pt" o:ole="">
              <v:imagedata r:id="rId42" o:title=""/>
            </v:shape>
            <o:OLEObject Type="Embed" ProgID="Equation.DSMT4" ShapeID="_x0000_i1039" DrawAspect="Content" ObjectID="_1669637591" r:id="rId43"/>
          </w:object>
        </w:r>
      </w:ins>
      <w:ins w:id="376" w:author="Tolulope Olugbenga" w:date="2020-09-15T15:48:00Z">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Sec \c \* Arabic \* MERGEFORMAT </w:instrText>
        </w:r>
      </w:ins>
      <w:r>
        <w:fldChar w:fldCharType="separate"/>
      </w:r>
      <w:ins w:id="377" w:author="Tolulope Olugbenga" w:date="2020-09-15T15:48:00Z">
        <w:r>
          <w:rPr>
            <w:noProof/>
          </w:rPr>
          <w:instrText>1</w:instrText>
        </w:r>
        <w:r>
          <w:fldChar w:fldCharType="end"/>
        </w:r>
        <w:r>
          <w:instrText>.</w:instrText>
        </w:r>
        <w:r>
          <w:fldChar w:fldCharType="begin"/>
        </w:r>
        <w:r>
          <w:instrText xml:space="preserve"> SEQ MTEqn \c \* Arabic \* MERGEFORMAT </w:instrText>
        </w:r>
      </w:ins>
      <w:r>
        <w:fldChar w:fldCharType="separate"/>
      </w:r>
      <w:ins w:id="378" w:author="Tolulope Olugbenga" w:date="2020-09-15T15:48:00Z">
        <w:r>
          <w:rPr>
            <w:noProof/>
          </w:rPr>
          <w:instrText>2</w:instrText>
        </w:r>
        <w:r>
          <w:fldChar w:fldCharType="end"/>
        </w:r>
        <w:r>
          <w:instrText>)</w:instrText>
        </w:r>
        <w:r>
          <w:fldChar w:fldCharType="end"/>
        </w:r>
      </w:ins>
    </w:p>
    <w:p w14:paraId="745F738D" w14:textId="77777777" w:rsidR="009A7D97" w:rsidRDefault="00AA59CC">
      <w:pPr>
        <w:pStyle w:val="MTDisplayEquation"/>
        <w:rPr>
          <w:ins w:id="379" w:author="Tolulope Olugbenga" w:date="2020-09-16T18:18:00Z"/>
        </w:rPr>
      </w:pPr>
      <w:ins w:id="380" w:author="Tolulope Olugbenga" w:date="2020-09-15T15:50:00Z">
        <w:r>
          <w:t xml:space="preserve">where </w:t>
        </w:r>
      </w:ins>
      <w:ins w:id="381" w:author="Tolulope Olugbenga" w:date="2020-09-15T15:51:00Z">
        <w:r w:rsidR="00171BED" w:rsidRPr="00171BED">
          <w:rPr>
            <w:position w:val="-10"/>
            <w:rPrChange w:id="382" w:author="Tolulope Olugbenga" w:date="2020-09-15T15:52:00Z">
              <w:rPr>
                <w:position w:val="-10"/>
              </w:rPr>
            </w:rPrChange>
          </w:rPr>
          <w:object w:dxaOrig="1660" w:dyaOrig="320" w14:anchorId="6F7216F2">
            <v:shape id="_x0000_i1040" type="#_x0000_t75" style="width:82.5pt;height:16.5pt" o:ole="">
              <v:imagedata r:id="rId44" o:title=""/>
            </v:shape>
            <o:OLEObject Type="Embed" ProgID="Equation.DSMT4" ShapeID="_x0000_i1040" DrawAspect="Content" ObjectID="_1669637592" r:id="rId45"/>
          </w:object>
        </w:r>
      </w:ins>
      <w:ins w:id="383" w:author="Tolulope Olugbenga" w:date="2020-09-15T15:52:00Z">
        <w:r w:rsidR="00171BED">
          <w:t xml:space="preserve"> and </w:t>
        </w:r>
      </w:ins>
      <w:ins w:id="384" w:author="Tolulope Olugbenga" w:date="2020-09-15T15:52:00Z">
        <w:r w:rsidR="00171BED" w:rsidRPr="00171BED">
          <w:rPr>
            <w:position w:val="-10"/>
            <w:rPrChange w:id="385" w:author="Tolulope Olugbenga" w:date="2020-09-15T15:52:00Z">
              <w:rPr>
                <w:position w:val="-10"/>
              </w:rPr>
            </w:rPrChange>
          </w:rPr>
          <w:object w:dxaOrig="1300" w:dyaOrig="320" w14:anchorId="553F11E7">
            <v:shape id="_x0000_i1041" type="#_x0000_t75" style="width:65.25pt;height:16.5pt" o:ole="">
              <v:imagedata r:id="rId46" o:title=""/>
            </v:shape>
            <o:OLEObject Type="Embed" ProgID="Equation.DSMT4" ShapeID="_x0000_i1041" DrawAspect="Content" ObjectID="_1669637593" r:id="rId47"/>
          </w:object>
        </w:r>
      </w:ins>
      <w:ins w:id="386" w:author="Tolulope Olugbenga" w:date="2020-09-15T15:55:00Z">
        <w:r w:rsidR="00171BED">
          <w:t xml:space="preserve"> </w:t>
        </w:r>
      </w:ins>
      <w:ins w:id="387" w:author="Tolulope Olugbenga" w:date="2020-09-16T18:11:00Z">
        <w:r w:rsidR="009A7D97">
          <w:t>L</w:t>
        </w:r>
      </w:ins>
      <w:ins w:id="388" w:author="Tolulope Olugbenga" w:date="2020-09-16T18:12:00Z">
        <w:r w:rsidR="009A7D97">
          <w:t xml:space="preserve">et </w:t>
        </w:r>
      </w:ins>
      <w:ins w:id="389" w:author="Tolulope Olugbenga" w:date="2020-09-16T18:12:00Z">
        <w:r w:rsidR="009A7D97" w:rsidRPr="009A7D97">
          <w:rPr>
            <w:position w:val="-12"/>
          </w:rPr>
          <w:object w:dxaOrig="279" w:dyaOrig="400" w14:anchorId="2D34DF16">
            <v:shape id="_x0000_i1042" type="#_x0000_t75" style="width:14.25pt;height:19.5pt" o:ole="">
              <v:imagedata r:id="rId48" o:title=""/>
            </v:shape>
            <o:OLEObject Type="Embed" ProgID="Equation.DSMT4" ShapeID="_x0000_i1042" DrawAspect="Content" ObjectID="_1669637594" r:id="rId49"/>
          </w:object>
        </w:r>
      </w:ins>
      <w:ins w:id="390" w:author="Tolulope Olugbenga" w:date="2020-09-16T18:13:00Z">
        <w:r w:rsidR="009A7D97">
          <w:t xml:space="preserve"> be the </w:t>
        </w:r>
      </w:ins>
      <w:ins w:id="391" w:author="Tolulope Olugbenga" w:date="2020-09-16T18:13:00Z">
        <w:r w:rsidR="009A7D97" w:rsidRPr="00060984">
          <w:rPr>
            <w:position w:val="-4"/>
          </w:rPr>
          <w:object w:dxaOrig="279" w:dyaOrig="260" w14:anchorId="6960B0E0">
            <v:shape id="_x0000_i1043" type="#_x0000_t75" style="width:14.25pt;height:12.75pt" o:ole="">
              <v:imagedata r:id="rId38" o:title=""/>
            </v:shape>
            <o:OLEObject Type="Embed" ProgID="Equation.DSMT4" ShapeID="_x0000_i1043" DrawAspect="Content" ObjectID="_1669637595" r:id="rId50"/>
          </w:object>
        </w:r>
      </w:ins>
      <w:ins w:id="392" w:author="Tolulope Olugbenga" w:date="2020-09-16T18:13:00Z">
        <w:r w:rsidR="009A7D97">
          <w:t>learned models, then th</w:t>
        </w:r>
      </w:ins>
      <w:ins w:id="393" w:author="Tolulope Olugbenga" w:date="2020-09-16T18:14:00Z">
        <w:r w:rsidR="009A7D97">
          <w:t>e forecast is calculated as:</w:t>
        </w:r>
      </w:ins>
    </w:p>
    <w:p w14:paraId="4689C04A" w14:textId="6B09DC90" w:rsidR="009A7D97" w:rsidRDefault="009A7D97">
      <w:pPr>
        <w:pStyle w:val="MTDisplayEquation"/>
        <w:rPr>
          <w:ins w:id="394" w:author="Tolulope Olugbenga" w:date="2020-09-16T18:14:00Z"/>
        </w:rPr>
      </w:pPr>
      <w:ins w:id="395" w:author="Tolulope Olugbenga" w:date="2020-09-16T18:15:00Z">
        <w:r>
          <w:tab/>
        </w:r>
      </w:ins>
      <w:ins w:id="396" w:author="Tolulope Olugbenga" w:date="2020-09-16T18:15:00Z">
        <w:r w:rsidRPr="00E753E5">
          <w:rPr>
            <w:position w:val="-12"/>
          </w:rPr>
          <w:object w:dxaOrig="2340" w:dyaOrig="400" w14:anchorId="41A681F5">
            <v:shape id="_x0000_i1044" type="#_x0000_t75" style="width:175.5pt;height:30.75pt" o:ole="">
              <v:imagedata r:id="rId51" o:title=""/>
            </v:shape>
            <o:OLEObject Type="Embed" ProgID="Equation.DSMT4" ShapeID="_x0000_i1044" DrawAspect="Content" ObjectID="_1669637596" r:id="rId52"/>
          </w:object>
        </w:r>
      </w:ins>
      <w:ins w:id="397" w:author="Tolulope Olugbenga" w:date="2020-09-16T18:15:00Z">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Sec \c \* Arabic \* MERGEFORMAT </w:instrText>
        </w:r>
      </w:ins>
      <w:r>
        <w:fldChar w:fldCharType="separate"/>
      </w:r>
      <w:ins w:id="398" w:author="Tolulope Olugbenga" w:date="2020-09-16T18:15:00Z">
        <w:r>
          <w:rPr>
            <w:noProof/>
          </w:rPr>
          <w:instrText>1</w:instrText>
        </w:r>
        <w:r>
          <w:fldChar w:fldCharType="end"/>
        </w:r>
        <w:r>
          <w:instrText>.</w:instrText>
        </w:r>
        <w:r>
          <w:fldChar w:fldCharType="begin"/>
        </w:r>
        <w:r>
          <w:instrText xml:space="preserve"> SEQ MTEqn \c \* Arabic \* MERGEFORMAT </w:instrText>
        </w:r>
      </w:ins>
      <w:r>
        <w:fldChar w:fldCharType="separate"/>
      </w:r>
      <w:ins w:id="399" w:author="Tolulope Olugbenga" w:date="2020-09-16T18:15:00Z">
        <w:r>
          <w:rPr>
            <w:noProof/>
          </w:rPr>
          <w:instrText>3</w:instrText>
        </w:r>
        <w:r>
          <w:fldChar w:fldCharType="end"/>
        </w:r>
        <w:r>
          <w:instrText>)</w:instrText>
        </w:r>
        <w:r>
          <w:fldChar w:fldCharType="end"/>
        </w:r>
      </w:ins>
    </w:p>
    <w:p w14:paraId="1500B0D2" w14:textId="13AF6521" w:rsidR="009A7D97" w:rsidRDefault="009A7D97" w:rsidP="00904E42">
      <w:pPr>
        <w:pStyle w:val="MTDisplayEquation"/>
        <w:rPr>
          <w:ins w:id="400" w:author="Tolulope Olugbenga" w:date="2020-09-18T19:43:00Z"/>
        </w:rPr>
      </w:pPr>
      <w:ins w:id="401" w:author="Tolulope Olugbenga" w:date="2020-09-16T18:18:00Z">
        <w:r>
          <w:t xml:space="preserve">The direct approach is immune to the aggregation of errors because it doesn’t use any forecasted values </w:t>
        </w:r>
      </w:ins>
      <w:ins w:id="402" w:author="Tolulope Olugbenga" w:date="2020-09-16T18:19:00Z">
        <w:r>
          <w:t xml:space="preserve">for </w:t>
        </w:r>
      </w:ins>
      <w:ins w:id="403" w:author="Tolulope Olugbenga" w:date="2020-09-16T18:20:00Z">
        <w:r w:rsidR="00824232">
          <w:t>its</w:t>
        </w:r>
      </w:ins>
      <w:ins w:id="404" w:author="Tolulope Olugbenga" w:date="2020-09-16T18:19:00Z">
        <w:r>
          <w:t xml:space="preserve"> computation</w:t>
        </w:r>
        <w:r w:rsidR="00B6269A">
          <w:t xml:space="preserve"> of forecasts</w:t>
        </w:r>
        <w:r>
          <w:t>.</w:t>
        </w:r>
      </w:ins>
      <w:ins w:id="405" w:author="Tolulope Olugbenga" w:date="2020-09-16T18:20:00Z">
        <w:r w:rsidR="00824232">
          <w:t xml:space="preserve"> This however prevents</w:t>
        </w:r>
      </w:ins>
      <w:ins w:id="406" w:author="Tolulope Olugbenga" w:date="2020-09-16T18:21:00Z">
        <w:r w:rsidR="00824232">
          <w:t xml:space="preserve"> the model from considering complex relations in the </w:t>
        </w:r>
      </w:ins>
      <w:ins w:id="407" w:author="Tolulope Olugbenga" w:date="2020-09-16T18:22:00Z">
        <w:r w:rsidR="00824232">
          <w:t>forecasted values (</w:t>
        </w:r>
      </w:ins>
      <w:ins w:id="408" w:author="Tolulope Olugbenga" w:date="2020-09-16T18:22:00Z">
        <w:r w:rsidR="00824232" w:rsidRPr="00060984">
          <w:rPr>
            <w:position w:val="-12"/>
          </w:rPr>
          <w:object w:dxaOrig="480" w:dyaOrig="360" w14:anchorId="213387D3">
            <v:shape id="_x0000_i1045" type="#_x0000_t75" style="width:24pt;height:18pt" o:ole="">
              <v:imagedata r:id="rId53" o:title=""/>
            </v:shape>
            <o:OLEObject Type="Embed" ProgID="Equation.DSMT4" ShapeID="_x0000_i1045" DrawAspect="Content" ObjectID="_1669637597" r:id="rId54"/>
          </w:object>
        </w:r>
      </w:ins>
      <w:ins w:id="409" w:author="Tolulope Olugbenga" w:date="2020-09-16T18:22:00Z">
        <w:r w:rsidR="00824232">
          <w:t>)</w:t>
        </w:r>
      </w:ins>
      <w:ins w:id="410" w:author="Tolulope Olugbenga" w:date="2020-09-16T18:38:00Z">
        <w:r w:rsidR="00270681">
          <w:t>; which in turn affects the accurac</w:t>
        </w:r>
      </w:ins>
      <w:ins w:id="411" w:author="Tolulope Olugbenga" w:date="2020-09-16T18:39:00Z">
        <w:r w:rsidR="00270681">
          <w:t>y.</w:t>
        </w:r>
        <w:r w:rsidR="00BB2F8A">
          <w:t xml:space="preserve"> </w:t>
        </w:r>
      </w:ins>
      <w:ins w:id="412" w:author="Tolulope Olugbenga" w:date="2020-09-16T18:40:00Z">
        <w:r w:rsidR="00BB2F8A">
          <w:t>The direct strategy uses large computational time because we have to crea</w:t>
        </w:r>
      </w:ins>
      <w:ins w:id="413" w:author="Tolulope Olugbenga" w:date="2020-09-16T18:41:00Z">
        <w:r w:rsidR="00BB2F8A">
          <w:t>te models in relation to the size of the horizon for prediction.</w:t>
        </w:r>
      </w:ins>
    </w:p>
    <w:p w14:paraId="4AC76812" w14:textId="77777777" w:rsidR="00904E42" w:rsidRDefault="00904E42">
      <w:pPr>
        <w:pStyle w:val="MTDisplayEquation"/>
        <w:ind w:firstLine="0"/>
        <w:rPr>
          <w:ins w:id="414" w:author="Tolulope Olugbenga" w:date="2020-09-16T18:41:00Z"/>
        </w:rPr>
        <w:pPrChange w:id="415" w:author="Tolulope Olugbenga" w:date="2020-09-18T19:43:00Z">
          <w:pPr>
            <w:pStyle w:val="MTDisplayEquation"/>
          </w:pPr>
        </w:pPrChange>
      </w:pPr>
    </w:p>
    <w:p w14:paraId="626FA969" w14:textId="30842E65" w:rsidR="00AA746A" w:rsidRDefault="00296B93">
      <w:pPr>
        <w:pStyle w:val="MTDisplayEquation"/>
        <w:numPr>
          <w:ilvl w:val="0"/>
          <w:numId w:val="57"/>
        </w:numPr>
        <w:rPr>
          <w:ins w:id="416" w:author="Tolulope Olugbenga" w:date="2020-09-16T18:43:00Z"/>
        </w:rPr>
        <w:pPrChange w:id="417" w:author="Tolulope Olugbenga" w:date="2020-09-18T19:42:00Z">
          <w:pPr>
            <w:pStyle w:val="MTDisplayEquation"/>
            <w:ind w:firstLine="0"/>
          </w:pPr>
        </w:pPrChange>
      </w:pPr>
      <w:ins w:id="418" w:author="Tolulope Olugbenga" w:date="2020-09-16T18:42:00Z">
        <w:r w:rsidRPr="00296B93">
          <w:t>The Direct Recursive Approach (DirRec)</w:t>
        </w:r>
      </w:ins>
      <w:ins w:id="419" w:author="Tolulope Olugbenga" w:date="2020-09-16T18:43:00Z">
        <w:r>
          <w:t>:</w:t>
        </w:r>
      </w:ins>
    </w:p>
    <w:p w14:paraId="73F24D77" w14:textId="2C898500" w:rsidR="008306D0" w:rsidRDefault="00A14646">
      <w:pPr>
        <w:pStyle w:val="MTDisplayEquation"/>
        <w:rPr>
          <w:ins w:id="420" w:author="Tolulope Olugbenga" w:date="2020-09-16T19:00:00Z"/>
        </w:rPr>
      </w:pPr>
      <w:ins w:id="421" w:author="Tolulope Olugbenga" w:date="2020-09-16T18:44:00Z">
        <w:r>
          <w:t>This strategy is a combination of the Dire</w:t>
        </w:r>
      </w:ins>
      <w:ins w:id="422" w:author="Tolulope Olugbenga" w:date="2020-09-16T18:45:00Z">
        <w:r>
          <w:t>ct and Recursive strategy, which means that different models are created for</w:t>
        </w:r>
      </w:ins>
      <w:ins w:id="423" w:author="Tolulope Olugbenga" w:date="2020-09-16T18:46:00Z">
        <w:r>
          <w:t xml:space="preserve"> each horizon (like in the Direct) and at each time step</w:t>
        </w:r>
      </w:ins>
      <w:ins w:id="424" w:author="Tolulope Olugbenga" w:date="2020-09-16T18:47:00Z">
        <w:r w:rsidR="00FB6D82">
          <w:t xml:space="preserve"> </w:t>
        </w:r>
      </w:ins>
      <w:ins w:id="425" w:author="Tolulope Olugbenga" w:date="2020-09-16T18:48:00Z">
        <w:r w:rsidR="00FB6D82">
          <w:t>(</w:t>
        </w:r>
      </w:ins>
      <w:ins w:id="426" w:author="Tolulope Olugbenga" w:date="2020-09-16T18:48:00Z">
        <w:r w:rsidR="00FB6D82" w:rsidRPr="00FB6D82">
          <w:rPr>
            <w:position w:val="-6"/>
            <w:rPrChange w:id="427" w:author="Tolulope Olugbenga" w:date="2020-09-16T18:48:00Z">
              <w:rPr>
                <w:position w:val="-6"/>
              </w:rPr>
            </w:rPrChange>
          </w:rPr>
          <w:object w:dxaOrig="880" w:dyaOrig="279" w14:anchorId="7C02B1A8">
            <v:shape id="_x0000_i1046" type="#_x0000_t75" style="width:44.25pt;height:14.25pt" o:ole="">
              <v:imagedata r:id="rId55" o:title=""/>
            </v:shape>
            <o:OLEObject Type="Embed" ProgID="Equation.DSMT4" ShapeID="_x0000_i1046" DrawAspect="Content" ObjectID="_1669637598" r:id="rId56"/>
          </w:object>
        </w:r>
      </w:ins>
      <w:ins w:id="428" w:author="Tolulope Olugbenga" w:date="2020-09-16T18:48:00Z">
        <w:r w:rsidR="00FB6D82">
          <w:t>)</w:t>
        </w:r>
      </w:ins>
      <w:ins w:id="429" w:author="Tolulope Olugbenga" w:date="2020-09-16T18:46:00Z">
        <w:r>
          <w:t>, the f</w:t>
        </w:r>
      </w:ins>
      <w:ins w:id="430" w:author="Tolulope Olugbenga" w:date="2020-09-16T18:47:00Z">
        <w:r>
          <w:t xml:space="preserve">orecast of the previous hour is used as input for forecasting </w:t>
        </w:r>
      </w:ins>
      <w:ins w:id="431" w:author="Tolulope Olugbenga" w:date="2020-09-16T18:48:00Z">
        <w:r w:rsidR="00FB6D82">
          <w:t>this</w:t>
        </w:r>
      </w:ins>
      <w:ins w:id="432" w:author="Tolulope Olugbenga" w:date="2020-09-16T18:47:00Z">
        <w:r>
          <w:t xml:space="preserve"> new step</w:t>
        </w:r>
      </w:ins>
      <w:ins w:id="433" w:author="Tolulope Olugbenga" w:date="2020-09-16T18:48:00Z">
        <w:r w:rsidR="00FB6D82">
          <w:t xml:space="preserve"> (</w:t>
        </w:r>
      </w:ins>
      <w:ins w:id="434" w:author="Tolulope Olugbenga" w:date="2020-09-16T18:49:00Z">
        <w:r w:rsidR="00FB6D82">
          <w:t>like in the Recursive).</w:t>
        </w:r>
      </w:ins>
      <w:ins w:id="435" w:author="Tolulope Olugbenga" w:date="2020-09-16T18:56:00Z">
        <w:r w:rsidR="008306D0">
          <w:t xml:space="preserve"> </w:t>
        </w:r>
      </w:ins>
      <w:ins w:id="436" w:author="Tolulope Olugbenga" w:date="2020-09-16T18:57:00Z">
        <w:r w:rsidR="008306D0">
          <w:t xml:space="preserve">In this strategy, </w:t>
        </w:r>
      </w:ins>
      <w:ins w:id="437" w:author="Tolulope Olugbenga" w:date="2020-09-16T18:57:00Z">
        <w:r w:rsidR="008306D0" w:rsidRPr="009A7D97">
          <w:rPr>
            <w:position w:val="-4"/>
          </w:rPr>
          <w:object w:dxaOrig="279" w:dyaOrig="260" w14:anchorId="4E4BF18C">
            <v:shape id="_x0000_i1047" type="#_x0000_t75" style="width:14.25pt;height:12.75pt" o:ole="">
              <v:imagedata r:id="rId38" o:title=""/>
            </v:shape>
            <o:OLEObject Type="Embed" ProgID="Equation.DSMT4" ShapeID="_x0000_i1047" DrawAspect="Content" ObjectID="_1669637599" r:id="rId57"/>
          </w:object>
        </w:r>
      </w:ins>
      <w:ins w:id="438" w:author="Tolulope Olugbenga" w:date="2020-09-16T18:57:00Z">
        <w:r w:rsidR="008306D0">
          <w:t xml:space="preserve"> models</w:t>
        </w:r>
      </w:ins>
      <w:ins w:id="439" w:author="Tolulope Olugbenga" w:date="2020-09-16T18:58:00Z">
        <w:r w:rsidR="008306D0">
          <w:t xml:space="preserve"> </w:t>
        </w:r>
      </w:ins>
      <w:ins w:id="440" w:author="Tolulope Olugbenga" w:date="2020-09-16T18:58:00Z">
        <w:r w:rsidR="008306D0" w:rsidRPr="00060984">
          <w:rPr>
            <w:position w:val="-12"/>
          </w:rPr>
          <w:object w:dxaOrig="279" w:dyaOrig="360" w14:anchorId="0EC90963">
            <v:shape id="_x0000_i1048" type="#_x0000_t75" style="width:14.25pt;height:18pt" o:ole="">
              <v:imagedata r:id="rId40" o:title=""/>
            </v:shape>
            <o:OLEObject Type="Embed" ProgID="Equation.DSMT4" ShapeID="_x0000_i1048" DrawAspect="Content" ObjectID="_1669637600" r:id="rId58"/>
          </w:object>
        </w:r>
      </w:ins>
      <w:ins w:id="441" w:author="Tolulope Olugbenga" w:date="2020-09-16T18:58:00Z">
        <w:r w:rsidR="008306D0">
          <w:t xml:space="preserve"> are </w:t>
        </w:r>
      </w:ins>
      <w:ins w:id="442" w:author="Tolulope Olugbenga" w:date="2020-09-16T18:59:00Z">
        <w:r w:rsidR="000A3AFB">
          <w:t>trained</w:t>
        </w:r>
      </w:ins>
      <w:ins w:id="443" w:author="Tolulope Olugbenga" w:date="2020-09-16T18:58:00Z">
        <w:r w:rsidR="008306D0">
          <w:t xml:space="preserve"> from the time series </w:t>
        </w:r>
      </w:ins>
      <w:ins w:id="444" w:author="Tolulope Olugbenga" w:date="2020-09-16T18:58:00Z">
        <w:r w:rsidR="008306D0" w:rsidRPr="00060984">
          <w:rPr>
            <w:position w:val="-12"/>
          </w:rPr>
          <w:object w:dxaOrig="1080" w:dyaOrig="360" w14:anchorId="0119EC1F">
            <v:shape id="_x0000_i1049" type="#_x0000_t75" style="width:54pt;height:18pt" o:ole="">
              <v:imagedata r:id="rId36" o:title=""/>
            </v:shape>
            <o:OLEObject Type="Embed" ProgID="Equation.DSMT4" ShapeID="_x0000_i1049" DrawAspect="Content" ObjectID="_1669637601" r:id="rId59"/>
          </w:object>
        </w:r>
      </w:ins>
      <w:ins w:id="445" w:author="Tolulope Olugbenga" w:date="2020-09-16T18:58:00Z">
        <w:r w:rsidR="008306D0">
          <w:t>,</w:t>
        </w:r>
      </w:ins>
    </w:p>
    <w:p w14:paraId="7CCE5C7E" w14:textId="6E3044B6" w:rsidR="009A7D97" w:rsidRDefault="00E753E5">
      <w:pPr>
        <w:pStyle w:val="MTDisplayEquation"/>
        <w:rPr>
          <w:ins w:id="446" w:author="Tolulope Olugbenga" w:date="2020-09-18T16:14:00Z"/>
        </w:rPr>
      </w:pPr>
      <w:ins w:id="447" w:author="Tolulope Olugbenga" w:date="2020-09-16T19:00:00Z">
        <w:r>
          <w:tab/>
        </w:r>
      </w:ins>
      <w:ins w:id="448" w:author="Tolulope Olugbenga" w:date="2020-09-16T19:00:00Z">
        <w:r w:rsidRPr="006801FA">
          <w:rPr>
            <w:position w:val="-12"/>
          </w:rPr>
          <w:object w:dxaOrig="2420" w:dyaOrig="360" w14:anchorId="73D0B182">
            <v:shape id="_x0000_i1050" type="#_x0000_t75" style="width:176.25pt;height:26.25pt" o:ole="">
              <v:imagedata r:id="rId60" o:title=""/>
            </v:shape>
            <o:OLEObject Type="Embed" ProgID="Equation.DSMT4" ShapeID="_x0000_i1050" DrawAspect="Content" ObjectID="_1669637602" r:id="rId61"/>
          </w:object>
        </w:r>
      </w:ins>
      <w:ins w:id="449" w:author="Tolulope Olugbenga" w:date="2020-09-16T19:00:00Z">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Sec \c \* Arabic \* MERGEFORMAT </w:instrText>
        </w:r>
      </w:ins>
      <w:r>
        <w:fldChar w:fldCharType="separate"/>
      </w:r>
      <w:ins w:id="450" w:author="Tolulope Olugbenga" w:date="2020-09-16T19:00:00Z">
        <w:r>
          <w:rPr>
            <w:noProof/>
          </w:rPr>
          <w:instrText>1</w:instrText>
        </w:r>
        <w:r>
          <w:fldChar w:fldCharType="end"/>
        </w:r>
        <w:r>
          <w:instrText>.</w:instrText>
        </w:r>
        <w:r>
          <w:fldChar w:fldCharType="begin"/>
        </w:r>
        <w:r>
          <w:instrText xml:space="preserve"> SEQ MTEqn \c \* Arabic \* MERGEFORMAT </w:instrText>
        </w:r>
      </w:ins>
      <w:r>
        <w:fldChar w:fldCharType="separate"/>
      </w:r>
      <w:ins w:id="451" w:author="Tolulope Olugbenga" w:date="2020-09-16T19:00:00Z">
        <w:r>
          <w:rPr>
            <w:noProof/>
          </w:rPr>
          <w:instrText>4</w:instrText>
        </w:r>
        <w:r>
          <w:fldChar w:fldCharType="end"/>
        </w:r>
        <w:r>
          <w:instrText>)</w:instrText>
        </w:r>
        <w:r>
          <w:fldChar w:fldCharType="end"/>
        </w:r>
      </w:ins>
    </w:p>
    <w:p w14:paraId="4CC8EF14" w14:textId="6BC5661E" w:rsidR="00AA579B" w:rsidRDefault="00AA579B">
      <w:pPr>
        <w:pStyle w:val="MTDisplayEquation"/>
        <w:rPr>
          <w:ins w:id="452" w:author="Tolulope Olugbenga" w:date="2020-09-18T16:18:00Z"/>
        </w:rPr>
      </w:pPr>
      <w:ins w:id="453" w:author="Tolulope Olugbenga" w:date="2020-09-18T16:15:00Z">
        <w:r>
          <w:lastRenderedPageBreak/>
          <w:t xml:space="preserve">where </w:t>
        </w:r>
      </w:ins>
      <w:ins w:id="454" w:author="Tolulope Olugbenga" w:date="2020-09-18T16:15:00Z">
        <w:r w:rsidRPr="00060984">
          <w:rPr>
            <w:position w:val="-10"/>
          </w:rPr>
          <w:object w:dxaOrig="1660" w:dyaOrig="320" w14:anchorId="25D295F6">
            <v:shape id="_x0000_i1051" type="#_x0000_t75" style="width:82.5pt;height:16.5pt" o:ole="">
              <v:imagedata r:id="rId44" o:title=""/>
            </v:shape>
            <o:OLEObject Type="Embed" ProgID="Equation.DSMT4" ShapeID="_x0000_i1051" DrawAspect="Content" ObjectID="_1669637603" r:id="rId62"/>
          </w:object>
        </w:r>
      </w:ins>
      <w:ins w:id="455" w:author="Tolulope Olugbenga" w:date="2020-09-18T16:15:00Z">
        <w:r>
          <w:t xml:space="preserve"> and </w:t>
        </w:r>
      </w:ins>
      <w:ins w:id="456" w:author="Tolulope Olugbenga" w:date="2020-09-18T16:15:00Z">
        <w:r w:rsidRPr="00060984">
          <w:rPr>
            <w:position w:val="-10"/>
          </w:rPr>
          <w:object w:dxaOrig="1300" w:dyaOrig="320" w14:anchorId="1ACFD31D">
            <v:shape id="_x0000_i1052" type="#_x0000_t75" style="width:65.25pt;height:16.5pt" o:ole="">
              <v:imagedata r:id="rId46" o:title=""/>
            </v:shape>
            <o:OLEObject Type="Embed" ProgID="Equation.DSMT4" ShapeID="_x0000_i1052" DrawAspect="Content" ObjectID="_1669637604" r:id="rId63"/>
          </w:object>
        </w:r>
      </w:ins>
      <w:ins w:id="457" w:author="Tolulope Olugbenga" w:date="2020-09-18T16:16:00Z">
        <w:r w:rsidR="001069E1">
          <w:t xml:space="preserve"> </w:t>
        </w:r>
      </w:ins>
      <w:ins w:id="458" w:author="Tolulope Olugbenga" w:date="2020-09-18T16:17:00Z">
        <w:r w:rsidR="001069E1">
          <w:t xml:space="preserve">Let </w:t>
        </w:r>
      </w:ins>
      <w:ins w:id="459" w:author="Tolulope Olugbenga" w:date="2020-09-18T16:17:00Z">
        <w:r w:rsidR="001069E1" w:rsidRPr="009A7D97">
          <w:rPr>
            <w:position w:val="-12"/>
          </w:rPr>
          <w:object w:dxaOrig="279" w:dyaOrig="400" w14:anchorId="0E5983D8">
            <v:shape id="_x0000_i1053" type="#_x0000_t75" style="width:14.25pt;height:19.5pt" o:ole="">
              <v:imagedata r:id="rId48" o:title=""/>
            </v:shape>
            <o:OLEObject Type="Embed" ProgID="Equation.DSMT4" ShapeID="_x0000_i1053" DrawAspect="Content" ObjectID="_1669637605" r:id="rId64"/>
          </w:object>
        </w:r>
      </w:ins>
      <w:ins w:id="460" w:author="Tolulope Olugbenga" w:date="2020-09-18T16:17:00Z">
        <w:r w:rsidR="001069E1">
          <w:t xml:space="preserve"> be the </w:t>
        </w:r>
      </w:ins>
      <w:ins w:id="461" w:author="Tolulope Olugbenga" w:date="2020-09-18T16:17:00Z">
        <w:r w:rsidR="001069E1" w:rsidRPr="00060984">
          <w:rPr>
            <w:position w:val="-4"/>
          </w:rPr>
          <w:object w:dxaOrig="279" w:dyaOrig="260" w14:anchorId="1B239E62">
            <v:shape id="_x0000_i1054" type="#_x0000_t75" style="width:14.25pt;height:12.75pt" o:ole="">
              <v:imagedata r:id="rId38" o:title=""/>
            </v:shape>
            <o:OLEObject Type="Embed" ProgID="Equation.DSMT4" ShapeID="_x0000_i1054" DrawAspect="Content" ObjectID="_1669637606" r:id="rId65"/>
          </w:object>
        </w:r>
      </w:ins>
      <w:ins w:id="462" w:author="Tolulope Olugbenga" w:date="2020-09-18T16:17:00Z">
        <w:r w:rsidR="001069E1">
          <w:t xml:space="preserve">learned models, then the forecast </w:t>
        </w:r>
        <w:proofErr w:type="gramStart"/>
        <w:r w:rsidR="001069E1">
          <w:t>are</w:t>
        </w:r>
        <w:proofErr w:type="gramEnd"/>
        <w:r w:rsidR="001069E1">
          <w:t xml:space="preserve"> calculated as:</w:t>
        </w:r>
      </w:ins>
    </w:p>
    <w:p w14:paraId="0C60F2B5" w14:textId="3C6A9DCD" w:rsidR="006801FA" w:rsidRDefault="006801FA">
      <w:pPr>
        <w:pStyle w:val="MTDisplayEquation"/>
        <w:rPr>
          <w:ins w:id="463" w:author="Tolulope Olugbenga" w:date="2020-09-18T16:21:00Z"/>
        </w:rPr>
      </w:pPr>
      <w:ins w:id="464" w:author="Tolulope Olugbenga" w:date="2020-09-18T16:18:00Z">
        <w:r>
          <w:tab/>
        </w:r>
      </w:ins>
      <w:ins w:id="465" w:author="Tolulope Olugbenga" w:date="2020-09-18T16:18:00Z">
        <w:r w:rsidRPr="005074F2">
          <w:rPr>
            <w:position w:val="-38"/>
          </w:rPr>
          <w:object w:dxaOrig="5640" w:dyaOrig="880" w14:anchorId="09769B3B">
            <v:shape id="_x0000_i1055" type="#_x0000_t75" style="width:5in;height:56.25pt" o:ole="">
              <v:imagedata r:id="rId66" o:title=""/>
            </v:shape>
            <o:OLEObject Type="Embed" ProgID="Equation.DSMT4" ShapeID="_x0000_i1055" DrawAspect="Content" ObjectID="_1669637607" r:id="rId67"/>
          </w:object>
        </w:r>
      </w:ins>
      <w:ins w:id="466" w:author="Tolulope Olugbenga" w:date="2020-09-18T16:18:00Z">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Sec \c \* Arabic \* MERGEFORMAT </w:instrText>
        </w:r>
      </w:ins>
      <w:r>
        <w:fldChar w:fldCharType="separate"/>
      </w:r>
      <w:ins w:id="467" w:author="Tolulope Olugbenga" w:date="2020-09-18T16:18:00Z">
        <w:r>
          <w:rPr>
            <w:noProof/>
          </w:rPr>
          <w:instrText>1</w:instrText>
        </w:r>
        <w:r>
          <w:fldChar w:fldCharType="end"/>
        </w:r>
        <w:r>
          <w:instrText>.</w:instrText>
        </w:r>
        <w:r>
          <w:fldChar w:fldCharType="begin"/>
        </w:r>
        <w:r>
          <w:instrText xml:space="preserve"> SEQ MTEqn \c \* Arabic \* MERGEFORMAT </w:instrText>
        </w:r>
      </w:ins>
      <w:r>
        <w:fldChar w:fldCharType="separate"/>
      </w:r>
      <w:ins w:id="468" w:author="Tolulope Olugbenga" w:date="2020-09-18T16:18:00Z">
        <w:r>
          <w:rPr>
            <w:noProof/>
          </w:rPr>
          <w:instrText>5</w:instrText>
        </w:r>
        <w:r>
          <w:fldChar w:fldCharType="end"/>
        </w:r>
        <w:r>
          <w:instrText>)</w:instrText>
        </w:r>
        <w:r>
          <w:fldChar w:fldCharType="end"/>
        </w:r>
      </w:ins>
    </w:p>
    <w:p w14:paraId="6134A01B" w14:textId="4F6BD31E" w:rsidR="006801FA" w:rsidRDefault="005074F2">
      <w:pPr>
        <w:pStyle w:val="MTDisplayEquation"/>
        <w:rPr>
          <w:ins w:id="469" w:author="Tolulope Olugbenga" w:date="2020-09-18T16:27:00Z"/>
        </w:rPr>
      </w:pPr>
      <w:ins w:id="470" w:author="Tolulope Olugbenga" w:date="2020-09-18T16:23:00Z">
        <w:r w:rsidRPr="00904E42">
          <w:rPr>
            <w:rStyle w:val="BodyTextChar"/>
            <w:rPrChange w:id="471" w:author="Tolulope Olugbenga" w:date="2020-09-18T19:37:00Z">
              <w:rPr/>
            </w:rPrChange>
          </w:rPr>
          <w:t>The DirRec strategy was tested against the Direct and Recursive str</w:t>
        </w:r>
      </w:ins>
      <w:ins w:id="472" w:author="Tolulope Olugbenga" w:date="2020-09-18T16:24:00Z">
        <w:r w:rsidRPr="00904E42">
          <w:rPr>
            <w:rStyle w:val="BodyTextChar"/>
            <w:rPrChange w:id="473" w:author="Tolulope Olugbenga" w:date="2020-09-18T19:37:00Z">
              <w:rPr/>
            </w:rPrChange>
          </w:rPr>
          <w:t>ategies</w:t>
        </w:r>
      </w:ins>
      <w:ins w:id="474" w:author="Tolulope Olugbenga" w:date="2020-09-18T16:25:00Z">
        <w:r w:rsidRPr="00904E42">
          <w:rPr>
            <w:rStyle w:val="BodyTextChar"/>
            <w:rPrChange w:id="475" w:author="Tolulope Olugbenga" w:date="2020-09-18T19:37:00Z">
              <w:rPr/>
            </w:rPrChange>
          </w:rPr>
          <w:t xml:space="preserve"> and it was found to outperform both of them,</w:t>
        </w:r>
      </w:ins>
      <w:ins w:id="476" w:author="Tolulope Olugbenga" w:date="2020-09-18T16:24:00Z">
        <w:r w:rsidRPr="00904E42">
          <w:rPr>
            <w:rStyle w:val="BodyTextChar"/>
            <w:rPrChange w:id="477" w:author="Tolulope Olugbenga" w:date="2020-09-18T19:37:00Z">
              <w:rPr/>
            </w:rPrChange>
          </w:rPr>
          <w:t xml:space="preserve"> on two real-world time series</w:t>
        </w:r>
      </w:ins>
      <w:ins w:id="478" w:author="Tolulope Olugbenga" w:date="2020-09-18T16:26:00Z">
        <w:r w:rsidRPr="00904E42">
          <w:rPr>
            <w:rStyle w:val="BodyTextChar"/>
            <w:rPrChange w:id="479" w:author="Tolulope Olugbenga" w:date="2020-09-18T19:37:00Z">
              <w:rPr/>
            </w:rPrChange>
          </w:rPr>
          <w:t xml:space="preserve">; </w:t>
        </w:r>
      </w:ins>
      <w:ins w:id="480" w:author="Tolulope Olugbenga" w:date="2020-09-18T16:25:00Z">
        <w:r w:rsidRPr="00904E42">
          <w:rPr>
            <w:rStyle w:val="BodyTextChar"/>
            <w:rPrChange w:id="481" w:author="Tolulope Olugbenga" w:date="2020-09-18T19:37:00Z">
              <w:rPr/>
            </w:rPrChange>
          </w:rPr>
          <w:t>Santa Fe and Poland Electricity Load datasets</w:t>
        </w:r>
      </w:ins>
      <w:ins w:id="482" w:author="Tolulope Olugbenga" w:date="2020-09-18T16:26:00Z">
        <w:r>
          <w:t xml:space="preserve"> </w:t>
        </w:r>
        <w:r>
          <w:fldChar w:fldCharType="begin" w:fldLock="1"/>
        </w:r>
      </w:ins>
      <w:r>
        <w:instrText>ADDIN CSL_CITATION {"citationItems":[{"id":"ITEM-1","itemData":{"ISBN":"2930307064","abstract":"This paper demonstrates how the selection of Prediction Strategy is important in the Long-Term Prediction of Time Series. Two strategies are already used in the prediction purposes called Recursive and Direct. This paper presents a third one, DirRec, which combines the advantages of the two already used ones. A simple k-NN approximation method is used and all three strategies are applied to two benchmarks: Santa Fe and Poland Electricity Load time series.","author":[{"dropping-particle":"","family":"Sorjamaa","given":"Antti","non-dropping-particle":"","parse-names":false,"suffix":""},{"dropping-particle":"","family":"Lendasse","given":"Amaury","non-dropping-particle":"","parse-names":false,"suffix":""}],"id":"ITEM-1","issued":{"date-parts":[["2006"]]},"title":"Time Series Prediction using DirRec Strategy","type":"report"},"uris":["http://www.mendeley.com/documents/?uuid=70ec5f5a-0cb4-38f8-9761-2ae5b87ce09e"]},{"id":"ITEM-2","itemData":{"DOI":"10.1016/j.eswa.2012.01.039","ISSN":"09574174","abstract":"Multi-step ahead forecasting is still an open challenge in time series forecasting. Several approaches that deal with this complex problem have been proposed in the literature but an extensive comparison on a large number of tasks is still missing. This paper aims to fill this gap by reviewing existing strategies for multi-step ahead forecasting and comparing them in theoretical and practical terms. To attain such an objective, we performed a large scale comparison of these different strategies using a large experimental benchmark (namely the 111 series from the NN5 forecasting competition). In addition, we considered the effects of deseasonalization, input variable selection, and forecast combination on these strategies and on multi-step ahead forecasting at large. The following three findings appear to be consistently supported by the experimental results: Multiple-Output strategies are the best performing approaches, deseasonalization leads to uniformly improved forecast accuracy, and input selection is more effective when performed in conjunction with deseasonalization. © 2011 Elsevier Ltd. All rights reserved.","author":[{"dropping-particle":"","family":"Taieb","given":"Souhaib","non-dropping-particle":"Ben","parse-names":false,"suffix":""},{"dropping-particle":"","family":"Bontempi","given":"Gianluca","non-dropping-particle":"","parse-names":false,"suffix":""},{"dropping-particle":"","family":"Atiya","given":"Amir F.","non-dropping-particle":"","parse-names":false,"suffix":""},{"dropping-particle":"","family":"Sorjamaa","given":"Antti","non-dropping-particle":"","parse-names":false,"suffix":""}],"container-title":"Expert Systems with Applications","id":"ITEM-2","issue":"8","issued":{"date-parts":[["2012"]]},"page":"7067-7083","title":"A review and comparison of strategies for multi-step ahead time series forecasting based on the NN5 forecasting competition","type":"article-journal","volume":"39"},"uris":["http://www.mendeley.com/documents/?uuid=6bb9d412-873a-4212-a340-b225629889a5"]}],"mendeley":{"formattedCitation":"(Ben Taieb et al., 2012; Sorjamaa &amp; Lendasse, 2006)","plainTextFormattedCitation":"(Ben Taieb et al., 2012; Sorjamaa &amp; Lendasse, 2006)"},"properties":{"noteIndex":0},"schema":"https://github.com/citation-style-language/schema/raw/master/csl-citation.json"}</w:instrText>
      </w:r>
      <w:r>
        <w:fldChar w:fldCharType="separate"/>
      </w:r>
      <w:r w:rsidRPr="005074F2">
        <w:rPr>
          <w:noProof/>
        </w:rPr>
        <w:t>(Ben Taieb et al., 2012; Sorjamaa &amp; Lendasse, 2006)</w:t>
      </w:r>
      <w:ins w:id="483" w:author="Tolulope Olugbenga" w:date="2020-09-18T16:26:00Z">
        <w:r>
          <w:fldChar w:fldCharType="end"/>
        </w:r>
        <w:r>
          <w:t>.</w:t>
        </w:r>
      </w:ins>
    </w:p>
    <w:p w14:paraId="38B851AC" w14:textId="77777777" w:rsidR="00160230" w:rsidRDefault="00160230" w:rsidP="00160230">
      <w:pPr>
        <w:pStyle w:val="MTDisplayEquation"/>
        <w:ind w:firstLine="0"/>
        <w:rPr>
          <w:ins w:id="484" w:author="Tolulope Olugbenga" w:date="2020-09-18T19:43:00Z"/>
        </w:rPr>
      </w:pPr>
    </w:p>
    <w:p w14:paraId="65A9FB97" w14:textId="0DDB96B5" w:rsidR="008A1918" w:rsidRDefault="00CE3443" w:rsidP="008A1918">
      <w:pPr>
        <w:pStyle w:val="MTDisplayEquation"/>
        <w:numPr>
          <w:ilvl w:val="0"/>
          <w:numId w:val="57"/>
        </w:numPr>
        <w:rPr>
          <w:ins w:id="485" w:author="Tolulope Olugbenga" w:date="2020-09-21T15:37:00Z"/>
        </w:rPr>
      </w:pPr>
      <w:ins w:id="486" w:author="Tolulope Olugbenga" w:date="2020-09-18T16:27:00Z">
        <w:r w:rsidRPr="00CE3443">
          <w:t>The Multi</w:t>
        </w:r>
      </w:ins>
      <w:ins w:id="487" w:author="Tolulope Olugbenga" w:date="2020-09-18T16:28:00Z">
        <w:r w:rsidRPr="00CE3443">
          <w:t>-input Multi-Output</w:t>
        </w:r>
      </w:ins>
      <w:ins w:id="488" w:author="Tolulope Olugbenga" w:date="2020-09-18T19:32:00Z">
        <w:r w:rsidR="00FD0449">
          <w:t xml:space="preserve"> (MIMO)</w:t>
        </w:r>
      </w:ins>
      <w:ins w:id="489" w:author="Tolulope Olugbenga" w:date="2020-09-18T16:28:00Z">
        <w:r w:rsidRPr="00CE3443">
          <w:t xml:space="preserve"> Approach</w:t>
        </w:r>
      </w:ins>
      <w:ins w:id="490" w:author="Tolulope Olugbenga" w:date="2020-09-18T16:29:00Z">
        <w:r>
          <w:t>:</w:t>
        </w:r>
      </w:ins>
    </w:p>
    <w:p w14:paraId="3C314731" w14:textId="6B734E4F" w:rsidR="008A1918" w:rsidRDefault="008A1918">
      <w:pPr>
        <w:pStyle w:val="MTDisplayEquation"/>
        <w:tabs>
          <w:tab w:val="clear" w:pos="288"/>
          <w:tab w:val="clear" w:pos="4680"/>
          <w:tab w:val="clear" w:pos="9360"/>
        </w:tabs>
        <w:rPr>
          <w:ins w:id="491" w:author="Tolulope Olugbenga" w:date="2020-09-21T15:36:00Z"/>
        </w:rPr>
        <w:pPrChange w:id="492" w:author="Tolulope Olugbenga" w:date="2020-09-21T15:38:00Z">
          <w:pPr>
            <w:pStyle w:val="MTDisplayEquation"/>
            <w:numPr>
              <w:numId w:val="57"/>
            </w:numPr>
            <w:ind w:left="360" w:hanging="360"/>
          </w:pPr>
        </w:pPrChange>
      </w:pPr>
      <w:ins w:id="493" w:author="Tolulope Olugbenga" w:date="2020-09-21T15:38:00Z">
        <w:r>
          <w:t>The previous three strate</w:t>
        </w:r>
      </w:ins>
      <w:ins w:id="494" w:author="Tolulope Olugbenga" w:date="2020-09-21T15:39:00Z">
        <w:r>
          <w:t>gies can be referred to as single-output strategies as they model the data using a multiple</w:t>
        </w:r>
      </w:ins>
      <w:ins w:id="495" w:author="Tolulope Olugbenga" w:date="2020-09-21T15:40:00Z">
        <w:r>
          <w:t>-input single-output approach</w:t>
        </w:r>
      </w:ins>
      <w:ins w:id="496" w:author="Tolulope Olugbenga" w:date="2020-09-21T15:49:00Z">
        <w:r w:rsidR="00081545">
          <w:t xml:space="preserve">; this however, pays no regard </w:t>
        </w:r>
        <w:r w:rsidR="00A45AB7">
          <w:t>to the existe</w:t>
        </w:r>
      </w:ins>
      <w:ins w:id="497" w:author="Tolulope Olugbenga" w:date="2020-09-21T15:50:00Z">
        <w:r w:rsidR="00A45AB7">
          <w:t xml:space="preserve">nce of stochastic dependencies between the future values, which therefore could affect the forecasting accuracy. This </w:t>
        </w:r>
      </w:ins>
      <w:ins w:id="498" w:author="Tolulope Olugbenga" w:date="2020-09-21T15:51:00Z">
        <w:r w:rsidR="00A45AB7">
          <w:t>led to the invention of the MIMO strategy.</w:t>
        </w:r>
      </w:ins>
      <w:ins w:id="499" w:author="Tolulope Olugbenga" w:date="2020-09-21T15:52:00Z">
        <w:r w:rsidR="00A45AB7">
          <w:t xml:space="preserve"> In this strategy, one mu</w:t>
        </w:r>
      </w:ins>
      <w:ins w:id="500" w:author="Tolulope Olugbenga" w:date="2020-09-21T15:53:00Z">
        <w:r w:rsidR="00A45AB7">
          <w:t xml:space="preserve">ltiple-output model </w:t>
        </w:r>
      </w:ins>
      <w:ins w:id="501" w:author="Tolulope Olugbenga" w:date="2020-09-21T15:53:00Z">
        <w:r w:rsidR="00A45AB7" w:rsidRPr="00A45AB7">
          <w:rPr>
            <w:position w:val="-4"/>
            <w:rPrChange w:id="502" w:author="Tolulope Olugbenga" w:date="2020-09-21T15:53:00Z">
              <w:rPr>
                <w:position w:val="-4"/>
              </w:rPr>
            </w:rPrChange>
          </w:rPr>
          <w:object w:dxaOrig="260" w:dyaOrig="260" w14:anchorId="7C744863">
            <v:shape id="_x0000_i1056" type="#_x0000_t75" style="width:12.75pt;height:12.75pt" o:ole="">
              <v:imagedata r:id="rId68" o:title=""/>
            </v:shape>
            <o:OLEObject Type="Embed" ProgID="Equation.DSMT4" ShapeID="_x0000_i1056" DrawAspect="Content" ObjectID="_1669637608" r:id="rId69"/>
          </w:object>
        </w:r>
      </w:ins>
      <w:ins w:id="503" w:author="Tolulope Olugbenga" w:date="2020-09-21T15:53:00Z">
        <w:r w:rsidR="00A45AB7">
          <w:t xml:space="preserve">is trained from the time series </w:t>
        </w:r>
      </w:ins>
      <w:ins w:id="504" w:author="Tolulope Olugbenga" w:date="2020-09-21T15:54:00Z">
        <w:r w:rsidR="00A45AB7" w:rsidRPr="00060984">
          <w:rPr>
            <w:position w:val="-12"/>
          </w:rPr>
          <w:object w:dxaOrig="1080" w:dyaOrig="360" w14:anchorId="5E801972">
            <v:shape id="_x0000_i1057" type="#_x0000_t75" style="width:54pt;height:18pt" o:ole="">
              <v:imagedata r:id="rId36" o:title=""/>
            </v:shape>
            <o:OLEObject Type="Embed" ProgID="Equation.DSMT4" ShapeID="_x0000_i1057" DrawAspect="Content" ObjectID="_1669637609" r:id="rId70"/>
          </w:object>
        </w:r>
      </w:ins>
      <w:ins w:id="505" w:author="Tolulope Olugbenga" w:date="2020-09-21T16:53:00Z">
        <w:r w:rsidR="00F86343">
          <w:t>. The forecasts are gotten in a</w:t>
        </w:r>
      </w:ins>
      <w:ins w:id="506" w:author="Tolulope Olugbenga" w:date="2020-09-21T16:54:00Z">
        <w:r w:rsidR="00F86343">
          <w:t xml:space="preserve"> single step using a multiple-output model </w:t>
        </w:r>
      </w:ins>
      <w:ins w:id="507" w:author="Tolulope Olugbenga" w:date="2020-09-21T16:54:00Z">
        <w:r w:rsidR="00F86343" w:rsidRPr="005D06E5">
          <w:rPr>
            <w:position w:val="-4"/>
          </w:rPr>
          <w:object w:dxaOrig="260" w:dyaOrig="320" w14:anchorId="03BEA9F2">
            <v:shape id="_x0000_i1058" type="#_x0000_t75" style="width:12.75pt;height:16.5pt" o:ole="">
              <v:imagedata r:id="rId71" o:title=""/>
            </v:shape>
            <o:OLEObject Type="Embed" ProgID="Equation.DSMT4" ShapeID="_x0000_i1058" DrawAspect="Content" ObjectID="_1669637610" r:id="rId72"/>
          </w:object>
        </w:r>
      </w:ins>
    </w:p>
    <w:p w14:paraId="40768E87" w14:textId="3EED3B3F" w:rsidR="00FB2D27" w:rsidRDefault="008A1918" w:rsidP="00FB2D27">
      <w:pPr>
        <w:pStyle w:val="MTDisplayEquation"/>
        <w:ind w:left="360" w:firstLine="0"/>
        <w:rPr>
          <w:ins w:id="508" w:author="Tolulope Olugbenga" w:date="2020-09-21T16:47:00Z"/>
        </w:rPr>
      </w:pPr>
      <w:ins w:id="509" w:author="Tolulope Olugbenga" w:date="2020-09-21T15:36:00Z">
        <w:r>
          <w:t xml:space="preserve"> </w:t>
        </w:r>
      </w:ins>
      <w:ins w:id="510" w:author="Tolulope Olugbenga" w:date="2020-09-21T16:42:00Z">
        <w:r w:rsidR="00FB2D27">
          <w:tab/>
        </w:r>
      </w:ins>
      <w:ins w:id="511" w:author="Tolulope Olugbenga" w:date="2020-09-21T16:42:00Z">
        <w:r w:rsidR="00F86343" w:rsidRPr="00FB2D27">
          <w:rPr>
            <w:position w:val="-12"/>
            <w:rPrChange w:id="512" w:author="Tolulope Olugbenga" w:date="2020-09-21T16:44:00Z">
              <w:rPr>
                <w:position w:val="-12"/>
              </w:rPr>
            </w:rPrChange>
          </w:rPr>
          <w:object w:dxaOrig="3100" w:dyaOrig="400" w14:anchorId="2F41C361">
            <v:shape id="_x0000_i1059" type="#_x0000_t75" style="width:236.25pt;height:30.75pt" o:ole="">
              <v:imagedata r:id="rId73" o:title=""/>
            </v:shape>
            <o:OLEObject Type="Embed" ProgID="Equation.DSMT4" ShapeID="_x0000_i1059" DrawAspect="Content" ObjectID="_1669637611" r:id="rId74"/>
          </w:object>
        </w:r>
      </w:ins>
      <w:ins w:id="513" w:author="Tolulope Olugbenga" w:date="2020-09-21T16:42:00Z">
        <w:r w:rsidR="00FB2D27">
          <w:tab/>
        </w:r>
        <w:r w:rsidR="00FB2D27">
          <w:fldChar w:fldCharType="begin"/>
        </w:r>
        <w:r w:rsidR="00FB2D27">
          <w:instrText xml:space="preserve"> MACROBUTTON MTPlaceRef \* MERGEFORMAT </w:instrText>
        </w:r>
        <w:r w:rsidR="00FB2D27">
          <w:fldChar w:fldCharType="begin"/>
        </w:r>
        <w:r w:rsidR="00FB2D27">
          <w:instrText xml:space="preserve"> SEQ MTEqn \h \* MERGEFORMAT </w:instrText>
        </w:r>
        <w:r w:rsidR="00FB2D27">
          <w:fldChar w:fldCharType="end"/>
        </w:r>
        <w:r w:rsidR="00FB2D27">
          <w:instrText>(</w:instrText>
        </w:r>
        <w:r w:rsidR="00FB2D27">
          <w:fldChar w:fldCharType="begin"/>
        </w:r>
        <w:r w:rsidR="00FB2D27">
          <w:instrText xml:space="preserve"> SEQ MTSec \c \* Arabic \* MERGEFORMAT </w:instrText>
        </w:r>
      </w:ins>
      <w:r w:rsidR="00FB2D27">
        <w:fldChar w:fldCharType="separate"/>
      </w:r>
      <w:ins w:id="514" w:author="Tolulope Olugbenga" w:date="2020-09-21T16:42:00Z">
        <w:r w:rsidR="00FB2D27">
          <w:rPr>
            <w:noProof/>
          </w:rPr>
          <w:instrText>1</w:instrText>
        </w:r>
        <w:r w:rsidR="00FB2D27">
          <w:fldChar w:fldCharType="end"/>
        </w:r>
        <w:r w:rsidR="00FB2D27">
          <w:instrText>.</w:instrText>
        </w:r>
        <w:r w:rsidR="00FB2D27">
          <w:fldChar w:fldCharType="begin"/>
        </w:r>
        <w:r w:rsidR="00FB2D27">
          <w:instrText xml:space="preserve"> SEQ MTEqn \c \* Arabic \* MERGEFORMAT </w:instrText>
        </w:r>
      </w:ins>
      <w:r w:rsidR="00FB2D27">
        <w:fldChar w:fldCharType="separate"/>
      </w:r>
      <w:ins w:id="515" w:author="Tolulope Olugbenga" w:date="2020-09-21T16:42:00Z">
        <w:r w:rsidR="00FB2D27">
          <w:rPr>
            <w:noProof/>
          </w:rPr>
          <w:instrText>6</w:instrText>
        </w:r>
        <w:r w:rsidR="00FB2D27">
          <w:fldChar w:fldCharType="end"/>
        </w:r>
        <w:r w:rsidR="00FB2D27">
          <w:instrText>)</w:instrText>
        </w:r>
        <w:r w:rsidR="00FB2D27">
          <w:fldChar w:fldCharType="end"/>
        </w:r>
      </w:ins>
    </w:p>
    <w:p w14:paraId="3E12ED4B" w14:textId="14D5BEA4" w:rsidR="00FB2D27" w:rsidRDefault="000459EC" w:rsidP="00F86343">
      <w:pPr>
        <w:pStyle w:val="MTDisplayEquation"/>
        <w:rPr>
          <w:ins w:id="516" w:author="Tolulope Olugbenga" w:date="2020-09-21T17:04:00Z"/>
        </w:rPr>
      </w:pPr>
      <w:ins w:id="517" w:author="Tolulope Olugbenga" w:date="2020-09-21T16:48:00Z">
        <w:r>
          <w:t xml:space="preserve">where </w:t>
        </w:r>
      </w:ins>
      <w:ins w:id="518" w:author="Tolulope Olugbenga" w:date="2020-09-21T16:48:00Z">
        <w:r w:rsidRPr="00060984">
          <w:rPr>
            <w:position w:val="-10"/>
          </w:rPr>
          <w:object w:dxaOrig="1660" w:dyaOrig="320" w14:anchorId="7E9BA848">
            <v:shape id="_x0000_i1060" type="#_x0000_t75" style="width:82.5pt;height:16.5pt" o:ole="">
              <v:imagedata r:id="rId44" o:title=""/>
            </v:shape>
            <o:OLEObject Type="Embed" ProgID="Equation.DSMT4" ShapeID="_x0000_i1060" DrawAspect="Content" ObjectID="_1669637612" r:id="rId75"/>
          </w:object>
        </w:r>
      </w:ins>
      <w:ins w:id="519" w:author="Tolulope Olugbenga" w:date="2020-09-21T16:48:00Z">
        <w:r>
          <w:t>,</w:t>
        </w:r>
      </w:ins>
      <w:ins w:id="520" w:author="Tolulope Olugbenga" w:date="2020-09-21T16:51:00Z">
        <w:r>
          <w:t xml:space="preserve"> and</w:t>
        </w:r>
      </w:ins>
      <w:ins w:id="521" w:author="Tolulope Olugbenga" w:date="2020-09-21T16:48:00Z">
        <w:r>
          <w:t xml:space="preserve"> </w:t>
        </w:r>
      </w:ins>
      <w:ins w:id="522" w:author="Tolulope Olugbenga" w:date="2020-09-21T16:49:00Z">
        <w:r w:rsidR="00F86343" w:rsidRPr="000459EC">
          <w:rPr>
            <w:position w:val="-6"/>
            <w:rPrChange w:id="523" w:author="Tolulope Olugbenga" w:date="2020-09-21T16:51:00Z">
              <w:rPr>
                <w:position w:val="-6"/>
              </w:rPr>
            </w:rPrChange>
          </w:rPr>
          <w:object w:dxaOrig="1340" w:dyaOrig="340" w14:anchorId="13D65EFE">
            <v:shape id="_x0000_i1061" type="#_x0000_t75" style="width:67.5pt;height:17.25pt" o:ole="">
              <v:imagedata r:id="rId76" o:title=""/>
            </v:shape>
            <o:OLEObject Type="Embed" ProgID="Equation.DSMT4" ShapeID="_x0000_i1061" DrawAspect="Content" ObjectID="_1669637613" r:id="rId77"/>
          </w:object>
        </w:r>
      </w:ins>
      <w:ins w:id="524" w:author="Tolulope Olugbenga" w:date="2020-09-21T16:51:00Z">
        <w:r>
          <w:t>is a vector-valued function.</w:t>
        </w:r>
      </w:ins>
      <w:ins w:id="525" w:author="Tolulope Olugbenga" w:date="2020-09-21T16:57:00Z">
        <w:r w:rsidR="00F86343">
          <w:t xml:space="preserve"> The MIMO method</w:t>
        </w:r>
      </w:ins>
      <w:ins w:id="526" w:author="Tolulope Olugbenga" w:date="2020-09-21T16:58:00Z">
        <w:r w:rsidR="00F86343">
          <w:t xml:space="preserve"> </w:t>
        </w:r>
      </w:ins>
      <w:ins w:id="527" w:author="Tolulope Olugbenga" w:date="2020-09-21T16:57:00Z">
        <w:r w:rsidR="00F86343">
          <w:t xml:space="preserve">preserves the stochastic dependency </w:t>
        </w:r>
      </w:ins>
      <w:ins w:id="528" w:author="Tolulope Olugbenga" w:date="2020-09-21T16:58:00Z">
        <w:r w:rsidR="00F86343">
          <w:t xml:space="preserve">in the </w:t>
        </w:r>
      </w:ins>
      <w:ins w:id="529" w:author="Tolulope Olugbenga" w:date="2020-09-21T16:59:00Z">
        <w:r w:rsidR="00F86343">
          <w:t>time series for the forecasted values.</w:t>
        </w:r>
        <w:r w:rsidR="00E01F52">
          <w:t xml:space="preserve"> The MIMO doesn’t have the conditional independence </w:t>
        </w:r>
      </w:ins>
      <w:ins w:id="530" w:author="Tolulope Olugbenga" w:date="2020-09-21T17:00:00Z">
        <w:r w:rsidR="00E01F52">
          <w:t xml:space="preserve">assumption that was seen in the direct strategy, and </w:t>
        </w:r>
        <w:r w:rsidR="00E01F52">
          <w:lastRenderedPageBreak/>
          <w:t>also the aggregation of errors that was noticed in the recursive strategy.</w:t>
        </w:r>
      </w:ins>
      <w:ins w:id="531" w:author="Tolulope Olugbenga" w:date="2020-09-21T17:02:00Z">
        <w:r w:rsidR="00507018">
          <w:t xml:space="preserve"> The major drawback of the MIMO strategy is th</w:t>
        </w:r>
      </w:ins>
      <w:ins w:id="532" w:author="Tolulope Olugbenga" w:date="2020-09-21T17:03:00Z">
        <w:r w:rsidR="00507018">
          <w:t xml:space="preserve">e flexibility, as </w:t>
        </w:r>
      </w:ins>
      <w:ins w:id="533" w:author="Tolulope Olugbenga" w:date="2020-09-21T17:04:00Z">
        <w:r w:rsidR="00507018">
          <w:t>all horizons are forecasted at once by a single model.</w:t>
        </w:r>
      </w:ins>
    </w:p>
    <w:p w14:paraId="308D1129" w14:textId="2C3EA2F9" w:rsidR="00BC2217" w:rsidRDefault="00BC2217" w:rsidP="00BC2217">
      <w:pPr>
        <w:pStyle w:val="MTDisplayEquation"/>
        <w:ind w:firstLine="0"/>
        <w:rPr>
          <w:ins w:id="534" w:author="Tolulope Olugbenga" w:date="2020-09-21T17:05:00Z"/>
        </w:rPr>
      </w:pPr>
    </w:p>
    <w:p w14:paraId="18130A64" w14:textId="74825F42" w:rsidR="00BC2217" w:rsidRDefault="00BC2217" w:rsidP="00BC2217">
      <w:pPr>
        <w:pStyle w:val="MTDisplayEquation"/>
        <w:numPr>
          <w:ilvl w:val="0"/>
          <w:numId w:val="57"/>
        </w:numPr>
        <w:rPr>
          <w:ins w:id="535" w:author="Tolulope Olugbenga" w:date="2020-09-21T17:06:00Z"/>
        </w:rPr>
      </w:pPr>
      <w:ins w:id="536" w:author="Tolulope Olugbenga" w:date="2020-09-21T17:05:00Z">
        <w:r>
          <w:t xml:space="preserve">The Direct and Multi-Input Multi-Output </w:t>
        </w:r>
      </w:ins>
      <w:ins w:id="537" w:author="Tolulope Olugbenga" w:date="2020-09-21T17:06:00Z">
        <w:r>
          <w:t>Approach (DIRMO):</w:t>
        </w:r>
      </w:ins>
    </w:p>
    <w:p w14:paraId="1649838E" w14:textId="1E7A7AA9" w:rsidR="00DC656E" w:rsidRDefault="00686ED0" w:rsidP="00DC656E">
      <w:pPr>
        <w:pStyle w:val="MTDisplayEquation"/>
        <w:ind w:firstLine="0"/>
        <w:rPr>
          <w:ins w:id="538" w:author="Tolulope Olugbenga" w:date="2020-10-06T18:35:00Z"/>
        </w:rPr>
      </w:pPr>
      <w:ins w:id="539" w:author="Tolulope Olugbenga" w:date="2020-10-06T18:09:00Z">
        <w:r>
          <w:tab/>
        </w:r>
        <w:r>
          <w:tab/>
        </w:r>
      </w:ins>
      <w:ins w:id="540" w:author="Tolulope Olugbenga" w:date="2020-09-21T17:55:00Z">
        <w:r w:rsidR="007C4D52">
          <w:t xml:space="preserve">The DIRMO approach is a combination of the </w:t>
        </w:r>
        <w:proofErr w:type="spellStart"/>
        <w:r w:rsidR="007C4D52">
          <w:t>DIRect</w:t>
        </w:r>
        <w:proofErr w:type="spellEnd"/>
        <w:r w:rsidR="007C4D52">
          <w:t xml:space="preserve"> and </w:t>
        </w:r>
        <w:proofErr w:type="spellStart"/>
        <w:r w:rsidR="007C4D52">
          <w:t>miMO</w:t>
        </w:r>
        <w:proofErr w:type="spellEnd"/>
        <w:r w:rsidR="007C4D52">
          <w:t xml:space="preserve"> approaches. </w:t>
        </w:r>
      </w:ins>
      <w:ins w:id="541" w:author="Tolulope Olugbenga" w:date="2020-10-06T18:06:00Z">
        <w:r w:rsidR="00F33C10">
          <w:t xml:space="preserve">The </w:t>
        </w:r>
      </w:ins>
      <w:ins w:id="542" w:author="Tolulope Olugbenga" w:date="2020-10-06T18:09:00Z">
        <w:r>
          <w:t xml:space="preserve">DIRMO strategy forecasts the horizon </w:t>
        </w:r>
      </w:ins>
      <w:ins w:id="543" w:author="Tolulope Olugbenga" w:date="2020-10-06T18:09:00Z">
        <w:r w:rsidRPr="00A00A61">
          <w:rPr>
            <w:position w:val="-4"/>
          </w:rPr>
          <w:object w:dxaOrig="279" w:dyaOrig="260" w14:anchorId="37294855">
            <v:shape id="_x0000_i1062" type="#_x0000_t75" style="width:14.25pt;height:12.75pt" o:ole="">
              <v:imagedata r:id="rId78" o:title=""/>
            </v:shape>
            <o:OLEObject Type="Embed" ProgID="Equation.DSMT4" ShapeID="_x0000_i1062" DrawAspect="Content" ObjectID="_1669637614" r:id="rId79"/>
          </w:object>
        </w:r>
      </w:ins>
      <w:ins w:id="544" w:author="Tolulope Olugbenga" w:date="2020-10-06T18:10:00Z">
        <w:r>
          <w:t xml:space="preserve"> in blocks, and each of these blocks are forecasted in a MIMO fashion. </w:t>
        </w:r>
      </w:ins>
      <w:ins w:id="545" w:author="Tolulope Olugbenga" w:date="2020-10-06T18:11:00Z">
        <w:r>
          <w:t xml:space="preserve">The </w:t>
        </w:r>
      </w:ins>
      <w:ins w:id="546" w:author="Tolulope Olugbenga" w:date="2020-10-06T18:12:00Z">
        <w:r>
          <w:t xml:space="preserve">forecasting horizon </w:t>
        </w:r>
      </w:ins>
      <w:ins w:id="547" w:author="Tolulope Olugbenga" w:date="2020-10-06T18:12:00Z">
        <w:r w:rsidRPr="00A00A61">
          <w:rPr>
            <w:position w:val="-4"/>
          </w:rPr>
          <w:object w:dxaOrig="279" w:dyaOrig="260" w14:anchorId="38E9F235">
            <v:shape id="_x0000_i1063" type="#_x0000_t75" style="width:14.25pt;height:12.75pt" o:ole="">
              <v:imagedata r:id="rId80" o:title=""/>
            </v:shape>
            <o:OLEObject Type="Embed" ProgID="Equation.DSMT4" ShapeID="_x0000_i1063" DrawAspect="Content" ObjectID="_1669637615" r:id="rId81"/>
          </w:object>
        </w:r>
      </w:ins>
      <w:ins w:id="548" w:author="Tolulope Olugbenga" w:date="2020-10-06T18:12:00Z">
        <w:r>
          <w:t xml:space="preserve"> is segmented into </w:t>
        </w:r>
      </w:ins>
      <w:ins w:id="549" w:author="Tolulope Olugbenga" w:date="2020-10-06T18:12:00Z">
        <w:r w:rsidRPr="00686ED0">
          <w:rPr>
            <w:position w:val="-6"/>
            <w:rPrChange w:id="550" w:author="Tolulope Olugbenga" w:date="2020-10-06T18:12:00Z">
              <w:rPr>
                <w:position w:val="-6"/>
              </w:rPr>
            </w:rPrChange>
          </w:rPr>
          <w:object w:dxaOrig="200" w:dyaOrig="220" w14:anchorId="5843D8E5">
            <v:shape id="_x0000_i1064" type="#_x0000_t75" style="width:9.75pt;height:11.25pt" o:ole="">
              <v:imagedata r:id="rId82" o:title=""/>
            </v:shape>
            <o:OLEObject Type="Embed" ProgID="Equation.DSMT4" ShapeID="_x0000_i1064" DrawAspect="Content" ObjectID="_1669637616" r:id="rId83"/>
          </w:object>
        </w:r>
      </w:ins>
      <w:ins w:id="551" w:author="Tolulope Olugbenga" w:date="2020-10-06T18:12:00Z">
        <w:r>
          <w:t xml:space="preserve"> multiple-output </w:t>
        </w:r>
      </w:ins>
      <w:ins w:id="552" w:author="Tolulope Olugbenga" w:date="2020-10-06T18:13:00Z">
        <w:r>
          <w:t xml:space="preserve">tasks using </w:t>
        </w:r>
      </w:ins>
      <w:ins w:id="553" w:author="Tolulope Olugbenga" w:date="2020-10-06T18:13:00Z">
        <w:r w:rsidRPr="00686ED0">
          <w:rPr>
            <w:position w:val="-28"/>
            <w:rPrChange w:id="554" w:author="Tolulope Olugbenga" w:date="2020-10-06T18:14:00Z">
              <w:rPr>
                <w:position w:val="-28"/>
              </w:rPr>
            </w:rPrChange>
          </w:rPr>
          <w:object w:dxaOrig="920" w:dyaOrig="680" w14:anchorId="51D86102">
            <v:shape id="_x0000_i1065" type="#_x0000_t75" style="width:45.75pt;height:33.75pt" o:ole="">
              <v:imagedata r:id="rId84" o:title=""/>
            </v:shape>
            <o:OLEObject Type="Embed" ProgID="Equation.DSMT4" ShapeID="_x0000_i1065" DrawAspect="Content" ObjectID="_1669637617" r:id="rId85"/>
          </w:object>
        </w:r>
      </w:ins>
      <w:ins w:id="555" w:author="Tolulope Olugbenga" w:date="2020-10-06T18:13:00Z">
        <w:r>
          <w:t xml:space="preserve">, </w:t>
        </w:r>
      </w:ins>
      <w:ins w:id="556" w:author="Tolulope Olugbenga" w:date="2020-10-06T18:15:00Z">
        <w:r>
          <w:t xml:space="preserve">the size of the blocks </w:t>
        </w:r>
        <w:proofErr w:type="gramStart"/>
        <w:r>
          <w:t>are</w:t>
        </w:r>
        <w:proofErr w:type="gramEnd"/>
        <w:r>
          <w:t xml:space="preserve"> denoted by </w:t>
        </w:r>
      </w:ins>
      <w:ins w:id="557" w:author="Tolulope Olugbenga" w:date="2020-10-06T18:15:00Z">
        <w:r w:rsidRPr="00686ED0">
          <w:rPr>
            <w:position w:val="-14"/>
            <w:rPrChange w:id="558" w:author="Tolulope Olugbenga" w:date="2020-10-06T18:16:00Z">
              <w:rPr>
                <w:position w:val="-14"/>
              </w:rPr>
            </w:rPrChange>
          </w:rPr>
          <w:object w:dxaOrig="1579" w:dyaOrig="400" w14:anchorId="4595548D">
            <v:shape id="_x0000_i1066" type="#_x0000_t75" style="width:78.75pt;height:20.25pt" o:ole="">
              <v:imagedata r:id="rId86" o:title=""/>
            </v:shape>
            <o:OLEObject Type="Embed" ProgID="Equation.DSMT4" ShapeID="_x0000_i1066" DrawAspect="Content" ObjectID="_1669637618" r:id="rId87"/>
          </w:object>
        </w:r>
      </w:ins>
      <w:ins w:id="559" w:author="Tolulope Olugbenga" w:date="2020-10-06T18:16:00Z">
        <w:r>
          <w:t xml:space="preserve">. </w:t>
        </w:r>
      </w:ins>
    </w:p>
    <w:p w14:paraId="5AC32AC4" w14:textId="5DBC6F80" w:rsidR="00F33C10" w:rsidRDefault="00DC656E" w:rsidP="00C35B80">
      <w:pPr>
        <w:pStyle w:val="MTDisplayEquation"/>
        <w:rPr>
          <w:ins w:id="560" w:author="Tolulope Olugbenga" w:date="2020-10-06T18:53:00Z"/>
        </w:rPr>
      </w:pPr>
      <w:ins w:id="561" w:author="Tolulope Olugbenga" w:date="2020-10-06T18:38:00Z">
        <w:r>
          <w:t xml:space="preserve">Therefore, when the value of </w:t>
        </w:r>
      </w:ins>
      <w:ins w:id="562" w:author="Tolulope Olugbenga" w:date="2020-10-06T18:38:00Z">
        <w:r w:rsidRPr="00DC656E">
          <w:rPr>
            <w:position w:val="-6"/>
            <w:rPrChange w:id="563" w:author="Tolulope Olugbenga" w:date="2020-10-06T18:38:00Z">
              <w:rPr>
                <w:position w:val="-6"/>
              </w:rPr>
            </w:rPrChange>
          </w:rPr>
          <w:object w:dxaOrig="180" w:dyaOrig="220" w14:anchorId="775A95F6">
            <v:shape id="_x0000_i1067" type="#_x0000_t75" style="width:9pt;height:11.25pt" o:ole="">
              <v:imagedata r:id="rId88" o:title=""/>
            </v:shape>
            <o:OLEObject Type="Embed" ProgID="Equation.DSMT4" ShapeID="_x0000_i1067" DrawAspect="Content" ObjectID="_1669637619" r:id="rId89"/>
          </w:object>
        </w:r>
      </w:ins>
      <w:ins w:id="564" w:author="Tolulope Olugbenga" w:date="2020-10-06T18:38:00Z">
        <w:r>
          <w:t xml:space="preserve"> is 1, the number of forecasting</w:t>
        </w:r>
      </w:ins>
      <w:ins w:id="565" w:author="Tolulope Olugbenga" w:date="2020-10-06T18:39:00Z">
        <w:r>
          <w:t xml:space="preserve"> tasks </w:t>
        </w:r>
      </w:ins>
      <w:ins w:id="566" w:author="Tolulope Olugbenga" w:date="2020-10-06T18:39:00Z">
        <w:r w:rsidRPr="00DC656E">
          <w:rPr>
            <w:position w:val="-6"/>
            <w:rPrChange w:id="567" w:author="Tolulope Olugbenga" w:date="2020-10-06T18:39:00Z">
              <w:rPr>
                <w:position w:val="-6"/>
              </w:rPr>
            </w:rPrChange>
          </w:rPr>
          <w:object w:dxaOrig="200" w:dyaOrig="220" w14:anchorId="0CCC3116">
            <v:shape id="_x0000_i1068" type="#_x0000_t75" style="width:9.75pt;height:11.25pt" o:ole="">
              <v:imagedata r:id="rId90" o:title=""/>
            </v:shape>
            <o:OLEObject Type="Embed" ProgID="Equation.DSMT4" ShapeID="_x0000_i1068" DrawAspect="Content" ObjectID="_1669637620" r:id="rId91"/>
          </w:object>
        </w:r>
      </w:ins>
      <w:ins w:id="568" w:author="Tolulope Olugbenga" w:date="2020-10-06T18:39:00Z">
        <w:r>
          <w:t xml:space="preserve"> is equal with </w:t>
        </w:r>
      </w:ins>
      <w:ins w:id="569" w:author="Tolulope Olugbenga" w:date="2020-10-06T18:39:00Z">
        <w:r w:rsidRPr="00A00A61">
          <w:rPr>
            <w:position w:val="-4"/>
          </w:rPr>
          <w:object w:dxaOrig="279" w:dyaOrig="260" w14:anchorId="5AC0DE29">
            <v:shape id="_x0000_i1069" type="#_x0000_t75" style="width:14.25pt;height:12.75pt" o:ole="">
              <v:imagedata r:id="rId92" o:title=""/>
            </v:shape>
            <o:OLEObject Type="Embed" ProgID="Equation.DSMT4" ShapeID="_x0000_i1069" DrawAspect="Content" ObjectID="_1669637621" r:id="rId93"/>
          </w:object>
        </w:r>
      </w:ins>
      <w:ins w:id="570" w:author="Tolulope Olugbenga" w:date="2020-10-06T18:39:00Z">
        <w:r>
          <w:t xml:space="preserve">, which means only the direct strategy will be implemented. </w:t>
        </w:r>
      </w:ins>
      <w:ins w:id="571" w:author="Tolulope Olugbenga" w:date="2020-10-06T18:40:00Z">
        <w:r>
          <w:t xml:space="preserve">But when the value of </w:t>
        </w:r>
      </w:ins>
      <w:ins w:id="572" w:author="Tolulope Olugbenga" w:date="2020-10-06T18:40:00Z">
        <w:r w:rsidRPr="00E67306">
          <w:rPr>
            <w:position w:val="-6"/>
          </w:rPr>
          <w:object w:dxaOrig="180" w:dyaOrig="220" w14:anchorId="5D6D4603">
            <v:shape id="_x0000_i1070" type="#_x0000_t75" style="width:9pt;height:11.25pt" o:ole="">
              <v:imagedata r:id="rId94" o:title=""/>
            </v:shape>
            <o:OLEObject Type="Embed" ProgID="Equation.DSMT4" ShapeID="_x0000_i1070" DrawAspect="Content" ObjectID="_1669637622" r:id="rId95"/>
          </w:object>
        </w:r>
      </w:ins>
      <w:ins w:id="573" w:author="Tolulope Olugbenga" w:date="2020-10-06T18:40:00Z">
        <w:r>
          <w:t xml:space="preserve"> is </w:t>
        </w:r>
      </w:ins>
      <w:ins w:id="574" w:author="Tolulope Olugbenga" w:date="2020-10-06T18:40:00Z">
        <w:r w:rsidRPr="00E67306">
          <w:rPr>
            <w:position w:val="-4"/>
          </w:rPr>
          <w:object w:dxaOrig="279" w:dyaOrig="260" w14:anchorId="65FC0FAA">
            <v:shape id="_x0000_i1071" type="#_x0000_t75" style="width:14.25pt;height:12.75pt" o:ole="">
              <v:imagedata r:id="rId92" o:title=""/>
            </v:shape>
            <o:OLEObject Type="Embed" ProgID="Equation.DSMT4" ShapeID="_x0000_i1071" DrawAspect="Content" ObjectID="_1669637623" r:id="rId96"/>
          </w:object>
        </w:r>
      </w:ins>
      <w:ins w:id="575" w:author="Tolulope Olugbenga" w:date="2020-10-06T18:41:00Z">
        <w:r>
          <w:t xml:space="preserve">, the number of forecasting tasks </w:t>
        </w:r>
      </w:ins>
      <m:oMath>
        <m:r>
          <w:ins w:id="576" w:author="Tolulope Olugbenga" w:date="2020-10-06T18:42:00Z">
            <w:rPr>
              <w:rFonts w:ascii="Cambria Math" w:hAnsi="Cambria Math"/>
            </w:rPr>
            <m:t>n</m:t>
          </w:ins>
        </m:r>
      </m:oMath>
      <w:ins w:id="577" w:author="Tolulope Olugbenga" w:date="2020-10-06T18:41:00Z">
        <w:r>
          <w:t xml:space="preserve"> will be equal to 1</w:t>
        </w:r>
      </w:ins>
      <w:ins w:id="578" w:author="Tolulope Olugbenga" w:date="2020-10-06T18:42:00Z">
        <w:r>
          <w:t xml:space="preserve">, which means only the MIMO strategy will be implemented. </w:t>
        </w:r>
      </w:ins>
      <w:ins w:id="579" w:author="Tolulope Olugbenga" w:date="2020-10-06T18:43:00Z">
        <w:r>
          <w:t xml:space="preserve">Adjustment of the parameter </w:t>
        </w:r>
      </w:ins>
      <m:oMath>
        <m:r>
          <w:ins w:id="580" w:author="Tolulope Olugbenga" w:date="2020-10-06T18:43:00Z">
            <w:rPr>
              <w:rFonts w:ascii="Cambria Math" w:hAnsi="Cambria Math"/>
            </w:rPr>
            <m:t>s</m:t>
          </w:ins>
        </m:r>
      </m:oMath>
      <w:ins w:id="581" w:author="Tolulope Olugbenga" w:date="2020-10-06T18:46:00Z">
        <w:r w:rsidR="00C35B80">
          <w:t xml:space="preserve"> </w:t>
        </w:r>
      </w:ins>
      <w:ins w:id="582" w:author="Tolulope Olugbenga" w:date="2020-10-06T18:51:00Z">
        <w:r w:rsidR="00C35B80">
          <w:t>gives a trade o</w:t>
        </w:r>
      </w:ins>
      <w:ins w:id="583" w:author="Tolulope Olugbenga" w:date="2020-10-06T18:52:00Z">
        <w:r w:rsidR="00C35B80">
          <w:t xml:space="preserve">ff between the preservation of a large degree of the stochastic dependency between future values and having </w:t>
        </w:r>
      </w:ins>
      <w:ins w:id="584" w:author="Tolulope Olugbenga" w:date="2020-10-06T18:53:00Z">
        <w:r w:rsidR="00C35B80">
          <w:t>better flexibility of the predictor.</w:t>
        </w:r>
      </w:ins>
    </w:p>
    <w:p w14:paraId="210E7B43" w14:textId="250661F8" w:rsidR="00B5376C" w:rsidRDefault="00A00A61" w:rsidP="00C35B80">
      <w:pPr>
        <w:pStyle w:val="MTDisplayEquation"/>
        <w:rPr>
          <w:ins w:id="585" w:author="Tolulope Olugbenga" w:date="2020-10-06T19:02:00Z"/>
        </w:rPr>
      </w:pPr>
      <w:ins w:id="586" w:author="Tolulope Olugbenga" w:date="2020-10-06T19:02:00Z">
        <w:r>
          <w:t xml:space="preserve">From the time series </w:t>
        </w:r>
      </w:ins>
      <w:ins w:id="587" w:author="Tolulope Olugbenga" w:date="2020-10-06T19:02:00Z">
        <w:r w:rsidRPr="00060984">
          <w:rPr>
            <w:position w:val="-12"/>
          </w:rPr>
          <w:object w:dxaOrig="1080" w:dyaOrig="360" w14:anchorId="5EFE8BA2">
            <v:shape id="_x0000_i1072" type="#_x0000_t75" style="width:54pt;height:18pt" o:ole="">
              <v:imagedata r:id="rId36" o:title=""/>
            </v:shape>
            <o:OLEObject Type="Embed" ProgID="Equation.DSMT4" ShapeID="_x0000_i1072" DrawAspect="Content" ObjectID="_1669637624" r:id="rId97"/>
          </w:object>
        </w:r>
      </w:ins>
      <w:ins w:id="588" w:author="Tolulope Olugbenga" w:date="2020-10-06T19:02:00Z">
        <w:r>
          <w:t>, t</w:t>
        </w:r>
      </w:ins>
      <w:ins w:id="589" w:author="Tolulope Olugbenga" w:date="2020-10-06T18:53:00Z">
        <w:r w:rsidR="00B5376C">
          <w:t xml:space="preserve">his strategy learns </w:t>
        </w:r>
      </w:ins>
      <m:oMath>
        <m:r>
          <w:ins w:id="590" w:author="Tolulope Olugbenga" w:date="2020-10-06T18:53:00Z">
            <w:rPr>
              <w:rFonts w:ascii="Cambria Math" w:hAnsi="Cambria Math"/>
            </w:rPr>
            <m:t>n</m:t>
          </w:ins>
        </m:r>
      </m:oMath>
      <w:ins w:id="591" w:author="Tolulope Olugbenga" w:date="2020-10-06T18:54:00Z">
        <w:r w:rsidR="00B5376C">
          <w:t xml:space="preserve"> models </w:t>
        </w:r>
      </w:ins>
      <w:ins w:id="592" w:author="Tolulope Olugbenga" w:date="2020-10-06T18:55:00Z">
        <w:r w:rsidRPr="00A00A61">
          <w:rPr>
            <w:position w:val="-14"/>
            <w:rPrChange w:id="593" w:author="Tolulope Olugbenga" w:date="2020-10-06T18:55:00Z">
              <w:rPr>
                <w:position w:val="-14"/>
              </w:rPr>
            </w:rPrChange>
          </w:rPr>
          <w:object w:dxaOrig="300" w:dyaOrig="380" w14:anchorId="40BC8501">
            <v:shape id="_x0000_i1073" type="#_x0000_t75" style="width:15pt;height:18.75pt" o:ole="">
              <v:imagedata r:id="rId98" o:title=""/>
            </v:shape>
            <o:OLEObject Type="Embed" ProgID="Equation.DSMT4" ShapeID="_x0000_i1073" DrawAspect="Content" ObjectID="_1669637625" r:id="rId99"/>
          </w:object>
        </w:r>
      </w:ins>
      <w:ins w:id="594" w:author="Tolulope Olugbenga" w:date="2020-10-06T19:02:00Z">
        <w:r>
          <w:t>;</w:t>
        </w:r>
      </w:ins>
    </w:p>
    <w:p w14:paraId="00E9340D" w14:textId="0C378B42" w:rsidR="00A00A61" w:rsidRPr="00AA59CC" w:rsidRDefault="00A00A61">
      <w:pPr>
        <w:pStyle w:val="MTDisplayEquation"/>
        <w:rPr>
          <w:ins w:id="595" w:author="Tolulope Olugbenga" w:date="2020-09-09T19:01:00Z"/>
          <w:rPrChange w:id="596" w:author="Tolulope Olugbenga" w:date="2020-09-15T15:50:00Z">
            <w:rPr>
              <w:ins w:id="597" w:author="Tolulope Olugbenga" w:date="2020-09-09T19:01:00Z"/>
              <w:b/>
              <w:bCs/>
            </w:rPr>
          </w:rPrChange>
        </w:rPr>
        <w:pPrChange w:id="598" w:author="Tolulope Olugbenga" w:date="2020-10-06T18:51:00Z">
          <w:pPr>
            <w:pStyle w:val="MTDisplayEquation"/>
            <w:ind w:firstLine="0"/>
          </w:pPr>
        </w:pPrChange>
      </w:pPr>
    </w:p>
    <w:p w14:paraId="6E9EE736" w14:textId="278702C6" w:rsidR="00B03A38" w:rsidRPr="006F522E" w:rsidDel="00CA4EE7" w:rsidRDefault="00B03A38">
      <w:pPr>
        <w:pStyle w:val="MTDisplayEquation"/>
        <w:tabs>
          <w:tab w:val="clear" w:pos="4680"/>
          <w:tab w:val="clear" w:pos="9360"/>
        </w:tabs>
        <w:ind w:firstLine="0"/>
        <w:rPr>
          <w:del w:id="599" w:author="Tolulope Olugbenga" w:date="2020-09-15T16:01:00Z"/>
          <w:b/>
          <w:bCs/>
          <w:rPrChange w:id="600" w:author="Tolulope Olugbenga" w:date="2020-09-09T19:01:00Z">
            <w:rPr>
              <w:del w:id="601" w:author="Tolulope Olugbenga" w:date="2020-09-15T16:01:00Z"/>
            </w:rPr>
          </w:rPrChange>
        </w:rPr>
        <w:pPrChange w:id="602" w:author="Tolulope Olugbenga" w:date="2020-09-09T19:01:00Z">
          <w:pPr>
            <w:pStyle w:val="BodyText"/>
            <w:ind w:left="360"/>
          </w:pPr>
        </w:pPrChange>
      </w:pPr>
      <w:del w:id="603" w:author="Tolulope Olugbenga" w:date="2020-09-15T16:01:00Z">
        <w:r w:rsidRPr="00937F5C" w:rsidDel="00CA4EE7">
          <w:fldChar w:fldCharType="begin"/>
        </w:r>
        <w:r w:rsidRPr="00937F5C" w:rsidDel="00CA4EE7">
          <w:fldChar w:fldCharType="end"/>
        </w:r>
        <w:r w:rsidRPr="00937F5C" w:rsidDel="00CA4EE7">
          <w:rPr>
            <w:lang w:val="en-US"/>
          </w:rPr>
          <w:fldChar w:fldCharType="begin"/>
        </w:r>
        <w:r w:rsidRPr="00937F5C" w:rsidDel="00CA4EE7">
          <w:rPr>
            <w:lang w:val="en-US"/>
          </w:rPr>
          <w:fldChar w:fldCharType="end"/>
        </w:r>
      </w:del>
    </w:p>
    <w:p w14:paraId="75E05472" w14:textId="59F1A716" w:rsidR="00F74F56" w:rsidRDefault="00F74F56" w:rsidP="00F74F56">
      <w:pPr>
        <w:pStyle w:val="Heading2"/>
        <w:rPr>
          <w:ins w:id="604" w:author="Tolulope Olugbenga" w:date="2020-09-18T19:37:00Z"/>
        </w:rPr>
      </w:pPr>
      <w:bookmarkStart w:id="605" w:name="_Toc44402441"/>
      <w:r>
        <w:t>Evaluation Metrics</w:t>
      </w:r>
      <w:bookmarkEnd w:id="605"/>
    </w:p>
    <w:p w14:paraId="26A3CCDD" w14:textId="77777777" w:rsidR="00904E42" w:rsidRPr="00A00A61" w:rsidRDefault="00904E42">
      <w:pPr>
        <w:pStyle w:val="BodyText"/>
        <w:pPrChange w:id="606" w:author="Tolulope Olugbenga" w:date="2020-09-18T19:37:00Z">
          <w:pPr>
            <w:pStyle w:val="Heading2"/>
          </w:pPr>
        </w:pPrChange>
      </w:pPr>
    </w:p>
    <w:p w14:paraId="5FE7F238" w14:textId="77777777" w:rsidR="001D4D50" w:rsidRDefault="001D4D50" w:rsidP="001D4D50">
      <w:pPr>
        <w:pStyle w:val="Heading1"/>
      </w:pPr>
      <w:bookmarkStart w:id="607" w:name="_Toc44402442"/>
      <w:r>
        <w:lastRenderedPageBreak/>
        <w:t>Investigation</w:t>
      </w:r>
      <w:bookmarkEnd w:id="607"/>
    </w:p>
    <w:p w14:paraId="60443A64" w14:textId="77777777" w:rsidR="001D4D50" w:rsidRDefault="001D4D50">
      <w:pPr>
        <w:pStyle w:val="BodyText"/>
      </w:pPr>
      <w:r>
        <w:t>&lt;Describe in some detail how you plan to investigate your approach to solving the problem – aim for 4 pages.  Be specific about exactly what aspects of the approach are under examination, and provide as many details as you can about the approach.  Include any details you can provide about planned simulations or experiments, including the factors which are being evaluated, and performance metrics used for evaluation.  If you borrow simulation/experimental data or methods from previous research, be sure to reference them.&gt;</w:t>
      </w:r>
    </w:p>
    <w:p w14:paraId="3480E552" w14:textId="77777777" w:rsidR="001D4D50" w:rsidRDefault="001D4D50" w:rsidP="001D4D50">
      <w:pPr>
        <w:pStyle w:val="Heading1"/>
      </w:pPr>
      <w:bookmarkStart w:id="608" w:name="_Toc44402443"/>
      <w:r>
        <w:t>Contributions</w:t>
      </w:r>
      <w:bookmarkEnd w:id="608"/>
    </w:p>
    <w:p w14:paraId="4FEA5035" w14:textId="77777777" w:rsidR="003E21B7" w:rsidRDefault="001D4D50">
      <w:pPr>
        <w:pStyle w:val="BodyText"/>
      </w:pPr>
      <w:r>
        <w:t>&lt;Briefly list what contributions are made by completing this work – aim for 1 page.  Don’t focus on what you learn by completing the work; instead, focus on what researchers will learn by reading the work.&gt;</w:t>
      </w:r>
    </w:p>
    <w:p w14:paraId="6B13DDCA" w14:textId="77777777" w:rsidR="001D4D50" w:rsidRDefault="001D4D50">
      <w:pPr>
        <w:pStyle w:val="BodyText"/>
      </w:pPr>
    </w:p>
    <w:p w14:paraId="743074BB" w14:textId="77777777" w:rsidR="001D4D50" w:rsidRDefault="001D4D50">
      <w:pPr>
        <w:pStyle w:val="BodyText"/>
        <w:sectPr w:rsidR="001D4D50" w:rsidSect="00BF577E">
          <w:footerReference w:type="default" r:id="rId100"/>
          <w:pgSz w:w="12240" w:h="15840"/>
          <w:pgMar w:top="1440" w:right="1440" w:bottom="1440" w:left="1440" w:header="720" w:footer="720" w:gutter="0"/>
          <w:pgNumType w:start="1"/>
          <w:cols w:space="720"/>
          <w:docGrid w:linePitch="360"/>
        </w:sectPr>
      </w:pPr>
    </w:p>
    <w:p w14:paraId="01FB2EEF" w14:textId="77777777" w:rsidR="001D4D50" w:rsidRPr="001D4D50" w:rsidRDefault="001D4D50" w:rsidP="001B6E75">
      <w:pPr>
        <w:pStyle w:val="ContentsHeading"/>
      </w:pPr>
      <w:bookmarkStart w:id="615" w:name="_Toc44402444"/>
      <w:r>
        <w:lastRenderedPageBreak/>
        <w:t>Appendix A:  How to use this Template</w:t>
      </w:r>
      <w:bookmarkEnd w:id="615"/>
    </w:p>
    <w:p w14:paraId="1C444A30" w14:textId="77777777" w:rsidR="00991DCC" w:rsidRDefault="00991DCC" w:rsidP="00991DCC">
      <w:pPr>
        <w:pStyle w:val="Heading1"/>
        <w:numPr>
          <w:ilvl w:val="0"/>
          <w:numId w:val="41"/>
        </w:numPr>
      </w:pPr>
      <w:bookmarkStart w:id="616" w:name="_Toc44402445"/>
      <w:r>
        <w:t>Styles</w:t>
      </w:r>
      <w:bookmarkEnd w:id="616"/>
    </w:p>
    <w:p w14:paraId="02DED23C" w14:textId="77777777" w:rsidR="003E607E" w:rsidRDefault="003E607E">
      <w:pPr>
        <w:pStyle w:val="BodyText"/>
      </w:pPr>
      <w:r>
        <w:t xml:space="preserve">Use this template to handle all of your formatting issues.  They will ensure consistent fonts, spacing between sections etc.  To select a particular style, open the </w:t>
      </w:r>
      <w:r w:rsidRPr="003E607E">
        <w:rPr>
          <w:i/>
        </w:rPr>
        <w:t>styles</w:t>
      </w:r>
      <w:r>
        <w:t xml:space="preserve"> pain as depicted below:</w:t>
      </w:r>
    </w:p>
    <w:tbl>
      <w:tblPr>
        <w:tblpPr w:leftFromText="187" w:rightFromText="187" w:bottomFromText="288" w:vertAnchor="text" w:tblpXSpec="center" w:tblpY="145"/>
        <w:tblOverlap w:val="never"/>
        <w:tblW w:w="0" w:type="auto"/>
        <w:tblLook w:val="0000" w:firstRow="0" w:lastRow="0" w:firstColumn="0" w:lastColumn="0" w:noHBand="0" w:noVBand="0"/>
      </w:tblPr>
      <w:tblGrid>
        <w:gridCol w:w="9360"/>
      </w:tblGrid>
      <w:tr w:rsidR="003E607E" w14:paraId="192A6A64" w14:textId="77777777" w:rsidTr="003E607E">
        <w:tc>
          <w:tcPr>
            <w:tcW w:w="10296" w:type="dxa"/>
            <w:vAlign w:val="bottom"/>
          </w:tcPr>
          <w:p w14:paraId="3933F428" w14:textId="77777777" w:rsidR="003E607E" w:rsidRDefault="00E77416">
            <w:pPr>
              <w:pStyle w:val="BodyText"/>
              <w:pPrChange w:id="617" w:author="Tolulope Olugbenga" w:date="2020-09-18T19:37:00Z">
                <w:pPr>
                  <w:pStyle w:val="BodyText"/>
                  <w:framePr w:hSpace="187" w:wrap="around" w:vAnchor="text" w:hAnchor="text" w:xAlign="center" w:y="145"/>
                  <w:tabs>
                    <w:tab w:val="left" w:pos="4320"/>
                    <w:tab w:val="left" w:pos="9360"/>
                  </w:tabs>
                  <w:spacing w:after="0"/>
                  <w:suppressOverlap/>
                  <w:jc w:val="center"/>
                </w:pPr>
              </w:pPrChange>
            </w:pPr>
            <w:r>
              <w:rPr>
                <w:noProof/>
              </w:rPr>
              <mc:AlternateContent>
                <mc:Choice Requires="wps">
                  <w:drawing>
                    <wp:anchor distT="0" distB="0" distL="114300" distR="114300" simplePos="0" relativeHeight="251661824" behindDoc="0" locked="0" layoutInCell="1" allowOverlap="1" wp14:anchorId="01B74EEC" wp14:editId="705B5AD8">
                      <wp:simplePos x="0" y="0"/>
                      <wp:positionH relativeFrom="column">
                        <wp:posOffset>1317625</wp:posOffset>
                      </wp:positionH>
                      <wp:positionV relativeFrom="paragraph">
                        <wp:posOffset>335915</wp:posOffset>
                      </wp:positionV>
                      <wp:extent cx="169545" cy="434975"/>
                      <wp:effectExtent l="76200" t="38100" r="59055" b="22225"/>
                      <wp:wrapNone/>
                      <wp:docPr id="6" name="Straight Arrow Connector 6"/>
                      <wp:cNvGraphicFramePr/>
                      <a:graphic xmlns:a="http://schemas.openxmlformats.org/drawingml/2006/main">
                        <a:graphicData uri="http://schemas.microsoft.com/office/word/2010/wordprocessingShape">
                          <wps:wsp>
                            <wps:cNvCnPr/>
                            <wps:spPr>
                              <a:xfrm rot="10800000" flipH="1">
                                <a:off x="0" y="0"/>
                                <a:ext cx="169545" cy="434975"/>
                              </a:xfrm>
                              <a:prstGeom prst="straightConnector1">
                                <a:avLst/>
                              </a:prstGeom>
                              <a:ln w="57150">
                                <a:solidFill>
                                  <a:srgbClr val="C00000"/>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5CE984B3" id="_x0000_t32" coordsize="21600,21600" o:spt="32" o:oned="t" path="m,l21600,21600e" filled="f">
                      <v:path arrowok="t" fillok="f" o:connecttype="none"/>
                      <o:lock v:ext="edit" shapetype="t"/>
                    </v:shapetype>
                    <v:shape id="Straight Arrow Connector 6" o:spid="_x0000_s1026" type="#_x0000_t32" style="position:absolute;margin-left:103.75pt;margin-top:26.45pt;width:13.35pt;height:34.25pt;rotation:180;flip:x;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" strokecolor="#c00000" strokeweight="4.5pt">
                      <v:stroke endarrow="open"/>
                    </v:shape>
                  </w:pict>
                </mc:Fallback>
              </mc:AlternateContent>
            </w:r>
            <w:r w:rsidR="003E607E">
              <w:rPr>
                <w:noProof/>
              </w:rPr>
              <mc:AlternateContent>
                <mc:Choice Requires="wps">
                  <w:drawing>
                    <wp:anchor distT="0" distB="0" distL="114300" distR="114300" simplePos="0" relativeHeight="251655680" behindDoc="0" locked="0" layoutInCell="1" allowOverlap="1" wp14:anchorId="7BB909A0" wp14:editId="04B34B52">
                      <wp:simplePos x="0" y="0"/>
                      <wp:positionH relativeFrom="column">
                        <wp:posOffset>5324168</wp:posOffset>
                      </wp:positionH>
                      <wp:positionV relativeFrom="paragraph">
                        <wp:posOffset>221758</wp:posOffset>
                      </wp:positionV>
                      <wp:extent cx="169606" cy="435078"/>
                      <wp:effectExtent l="76200" t="19050" r="78105" b="60325"/>
                      <wp:wrapNone/>
                      <wp:docPr id="4" name="Straight Arrow Connector 4"/>
                      <wp:cNvGraphicFramePr/>
                      <a:graphic xmlns:a="http://schemas.openxmlformats.org/drawingml/2006/main">
                        <a:graphicData uri="http://schemas.microsoft.com/office/word/2010/wordprocessingShape">
                          <wps:wsp>
                            <wps:cNvCnPr/>
                            <wps:spPr>
                              <a:xfrm flipH="1">
                                <a:off x="0" y="0"/>
                                <a:ext cx="169606" cy="435078"/>
                              </a:xfrm>
                              <a:prstGeom prst="straightConnector1">
                                <a:avLst/>
                              </a:prstGeom>
                              <a:ln w="57150">
                                <a:solidFill>
                                  <a:srgbClr val="C00000"/>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206598B0" id="Straight Arrow Connector 4" o:spid="_x0000_s1026" type="#_x0000_t32" style="position:absolute;margin-left:419.25pt;margin-top:17.45pt;width:13.35pt;height:34.25pt;flip:x;z-index:25165568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" strokecolor="#c00000" strokeweight="4.5pt">
                      <v:stroke endarrow="open"/>
                    </v:shape>
                  </w:pict>
                </mc:Fallback>
              </mc:AlternateContent>
            </w:r>
            <w:r w:rsidR="003E607E">
              <w:rPr>
                <w:noProof/>
              </w:rPr>
              <w:drawing>
                <wp:inline distT="0" distB="0" distL="0" distR="0" wp14:anchorId="6D5D3691" wp14:editId="2C035835">
                  <wp:extent cx="5943600" cy="7874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1"/>
                          <a:stretch>
                            <a:fillRect/>
                          </a:stretch>
                        </pic:blipFill>
                        <pic:spPr>
                          <a:xfrm>
                            <a:off x="0" y="0"/>
                            <a:ext cx="5943600" cy="787400"/>
                          </a:xfrm>
                          <a:prstGeom prst="rect">
                            <a:avLst/>
                          </a:prstGeom>
                        </pic:spPr>
                      </pic:pic>
                    </a:graphicData>
                  </a:graphic>
                </wp:inline>
              </w:drawing>
            </w:r>
          </w:p>
        </w:tc>
      </w:tr>
      <w:tr w:rsidR="003E607E" w14:paraId="3D528901" w14:textId="77777777" w:rsidTr="003E607E">
        <w:tc>
          <w:tcPr>
            <w:tcW w:w="10296" w:type="dxa"/>
          </w:tcPr>
          <w:p w14:paraId="0B40503A" w14:textId="5D0FD8B1" w:rsidR="003E607E" w:rsidRDefault="003E607E" w:rsidP="003E607E">
            <w:pPr>
              <w:pStyle w:val="Caption"/>
              <w:jc w:val="center"/>
            </w:pPr>
            <w:r>
              <w:t xml:space="preserve">Figure </w:t>
            </w:r>
            <w:fldSimple w:instr=" SEQ Figure \* ARABIC ">
              <w:r w:rsidR="008F5ABB">
                <w:rPr>
                  <w:noProof/>
                </w:rPr>
                <w:t>1</w:t>
              </w:r>
            </w:fldSimple>
            <w:r>
              <w:t xml:space="preserve">:  </w:t>
            </w:r>
            <w:r w:rsidR="00660DC5">
              <w:t xml:space="preserve">a) </w:t>
            </w:r>
            <w:r>
              <w:t xml:space="preserve">Where to find the Formatting </w:t>
            </w:r>
            <w:proofErr w:type="gramStart"/>
            <w:r>
              <w:t>Styles</w:t>
            </w:r>
            <w:r w:rsidR="00660DC5">
              <w:t xml:space="preserve">  b</w:t>
            </w:r>
            <w:proofErr w:type="gramEnd"/>
            <w:r w:rsidR="00660DC5">
              <w:t xml:space="preserve">) where to find ‘references’ to insert captions </w:t>
            </w:r>
          </w:p>
        </w:tc>
      </w:tr>
    </w:tbl>
    <w:p w14:paraId="225EAD3A" w14:textId="77777777" w:rsidR="00991DCC" w:rsidRDefault="00991DCC" w:rsidP="00991DCC">
      <w:pPr>
        <w:pStyle w:val="Heading2"/>
      </w:pPr>
      <w:bookmarkStart w:id="618" w:name="_Toc44402446"/>
      <w:r>
        <w:t>Regularly used styles</w:t>
      </w:r>
      <w:bookmarkEnd w:id="618"/>
    </w:p>
    <w:p w14:paraId="252856F3" w14:textId="77777777" w:rsidR="003E607E" w:rsidRDefault="00692720">
      <w:pPr>
        <w:pStyle w:val="BodyText"/>
      </w:pPr>
      <w:r>
        <w:t xml:space="preserve">Avoid using the Normal style.  It is in place as a reference for other styles.  </w:t>
      </w:r>
      <w:r w:rsidR="003E607E">
        <w:t>Here is a list of regularly used text styles:</w:t>
      </w:r>
    </w:p>
    <w:p w14:paraId="179C69B1" w14:textId="77777777" w:rsidR="003E607E" w:rsidRDefault="003E607E" w:rsidP="003E607E">
      <w:r>
        <w:t>Body Text:  your main text should be formatted with this style</w:t>
      </w:r>
    </w:p>
    <w:p w14:paraId="668F74BA" w14:textId="77777777" w:rsidR="003E607E" w:rsidRDefault="003E607E" w:rsidP="003E607E">
      <w:r>
        <w:t>Block Text:  used to indent content from the left and right</w:t>
      </w:r>
    </w:p>
    <w:p w14:paraId="287E0413" w14:textId="77777777" w:rsidR="003E607E" w:rsidRDefault="003E607E" w:rsidP="003E607E">
      <w:r>
        <w:t>Captions:  Use Figure Captions, Table Captions and Equation Captions by navigating to</w:t>
      </w:r>
      <w:r w:rsidR="00660DC5">
        <w:t>:</w:t>
      </w:r>
      <w:r>
        <w:t xml:space="preserve"> &gt;references&gt;insert caption</w:t>
      </w:r>
      <w:r w:rsidR="00660DC5">
        <w:t>&gt;…</w:t>
      </w:r>
    </w:p>
    <w:p w14:paraId="056F1417" w14:textId="77777777" w:rsidR="00692720" w:rsidRDefault="00654021" w:rsidP="003E607E">
      <w:proofErr w:type="spellStart"/>
      <w:proofErr w:type="gramStart"/>
      <w:r>
        <w:t>Nlists</w:t>
      </w:r>
      <w:proofErr w:type="spellEnd"/>
      <w:r>
        <w:t xml:space="preserve">  and</w:t>
      </w:r>
      <w:proofErr w:type="gramEnd"/>
      <w:r>
        <w:t xml:space="preserve"> </w:t>
      </w:r>
      <w:proofErr w:type="spellStart"/>
      <w:r>
        <w:t>BLists</w:t>
      </w:r>
      <w:proofErr w:type="spellEnd"/>
      <w:r>
        <w:t xml:space="preserve"> </w:t>
      </w:r>
      <w:r w:rsidR="00692720">
        <w:t xml:space="preserve"> (</w:t>
      </w:r>
      <w:r>
        <w:t>for numbered and bulleted lists</w:t>
      </w:r>
      <w:r w:rsidR="00692720">
        <w:t>)</w:t>
      </w:r>
    </w:p>
    <w:p w14:paraId="116258E7" w14:textId="77777777" w:rsidR="003E607E" w:rsidRDefault="003E607E" w:rsidP="003E607E">
      <w:r>
        <w:t>Heading 1</w:t>
      </w:r>
      <w:r w:rsidR="003E21B7">
        <w:t xml:space="preserve"> </w:t>
      </w:r>
    </w:p>
    <w:p w14:paraId="04F93F48" w14:textId="77777777" w:rsidR="003E607E" w:rsidRDefault="003E607E" w:rsidP="003E607E">
      <w:r>
        <w:t>Heading 2</w:t>
      </w:r>
    </w:p>
    <w:p w14:paraId="68FD6AD2" w14:textId="77777777" w:rsidR="003E607E" w:rsidRDefault="003E607E" w:rsidP="003E607E">
      <w:r>
        <w:t>Heading 3</w:t>
      </w:r>
    </w:p>
    <w:p w14:paraId="5CF7E6EF" w14:textId="77777777" w:rsidR="00692720" w:rsidRDefault="00692720" w:rsidP="003E607E">
      <w:r>
        <w:t>Specialty formats:  Strong, Emphasis, Subtle Emphasis, Intense Emphasis</w:t>
      </w:r>
    </w:p>
    <w:p w14:paraId="2D634733" w14:textId="77777777" w:rsidR="003E607E" w:rsidRDefault="00692720">
      <w:pPr>
        <w:pStyle w:val="BodyText"/>
      </w:pPr>
      <w:r>
        <w:t>There are also a set of styles included in the list for one-time use:</w:t>
      </w:r>
    </w:p>
    <w:p w14:paraId="54AF4A57" w14:textId="77777777" w:rsidR="00692720" w:rsidRDefault="00692720" w:rsidP="00692720">
      <w:r>
        <w:t xml:space="preserve">Cover styles:  </w:t>
      </w:r>
      <w:proofErr w:type="spellStart"/>
      <w:r>
        <w:t>Pretitle</w:t>
      </w:r>
      <w:proofErr w:type="spellEnd"/>
      <w:r>
        <w:t>, Title, Subtitle, authorship…</w:t>
      </w:r>
    </w:p>
    <w:p w14:paraId="63C3CB23" w14:textId="77777777" w:rsidR="00692720" w:rsidRDefault="00692720" w:rsidP="00692720">
      <w:r>
        <w:t>Header and Footer</w:t>
      </w:r>
    </w:p>
    <w:p w14:paraId="6954EE41" w14:textId="77777777" w:rsidR="00692720" w:rsidRDefault="00692720" w:rsidP="00692720">
      <w:r>
        <w:t xml:space="preserve">Table of Contents styles, TOC1, TOC2, and TOC3 (These are linked to Sections to automate </w:t>
      </w:r>
      <w:proofErr w:type="gramStart"/>
      <w:r>
        <w:t>your  table</w:t>
      </w:r>
      <w:proofErr w:type="gramEnd"/>
      <w:r>
        <w:t xml:space="preserve"> of contents)</w:t>
      </w:r>
    </w:p>
    <w:p w14:paraId="7A452D12" w14:textId="77777777" w:rsidR="00991DCC" w:rsidRDefault="00991DCC" w:rsidP="00991DCC">
      <w:pPr>
        <w:ind w:left="630" w:hanging="270"/>
      </w:pPr>
    </w:p>
    <w:p w14:paraId="4ADEF63D" w14:textId="77777777" w:rsidR="00991DCC" w:rsidRDefault="00991DCC" w:rsidP="00991DCC">
      <w:pPr>
        <w:pStyle w:val="Heading2"/>
      </w:pPr>
      <w:bookmarkStart w:id="619" w:name="_Toc44402447"/>
      <w:r>
        <w:t>Heading and Numbering</w:t>
      </w:r>
      <w:bookmarkEnd w:id="619"/>
    </w:p>
    <w:p w14:paraId="66994ECF" w14:textId="77777777" w:rsidR="00E77416" w:rsidRDefault="00991DCC">
      <w:pPr>
        <w:pStyle w:val="BodyText"/>
      </w:pPr>
      <w:r>
        <w:t xml:space="preserve">This is a bit tricky, but here is a brief explanation.  Section Headings should be formatted according to Heading 1, Heading 2 and Heading 3 (Heading 2 and 3 are sub-heading formats).  </w:t>
      </w:r>
      <w:r>
        <w:lastRenderedPageBreak/>
        <w:t xml:space="preserve">These styles are linked to the </w:t>
      </w:r>
      <w:r w:rsidR="00E77416">
        <w:t>‘</w:t>
      </w:r>
      <w:r>
        <w:t>list style</w:t>
      </w:r>
      <w:r w:rsidR="00E77416">
        <w:t>’</w:t>
      </w:r>
      <w:r>
        <w:t xml:space="preserve"> called Headings</w:t>
      </w:r>
      <w:r w:rsidR="00E77416">
        <w:t xml:space="preserve"> s</w:t>
      </w:r>
      <w:r>
        <w:t xml:space="preserve">o when you use a Heading style </w:t>
      </w:r>
      <w:r w:rsidR="00E77416">
        <w:t>they are properly numbered.</w:t>
      </w:r>
    </w:p>
    <w:tbl>
      <w:tblPr>
        <w:tblpPr w:leftFromText="187" w:rightFromText="187" w:bottomFromText="288" w:vertAnchor="text" w:tblpXSpec="center" w:tblpY="145"/>
        <w:tblOverlap w:val="never"/>
        <w:tblW w:w="0" w:type="auto"/>
        <w:tblLook w:val="0000" w:firstRow="0" w:lastRow="0" w:firstColumn="0" w:lastColumn="0" w:noHBand="0" w:noVBand="0"/>
      </w:tblPr>
      <w:tblGrid>
        <w:gridCol w:w="9360"/>
      </w:tblGrid>
      <w:tr w:rsidR="00D53C97" w14:paraId="70C0FC1D" w14:textId="77777777" w:rsidTr="00D53C97">
        <w:tc>
          <w:tcPr>
            <w:tcW w:w="9576" w:type="dxa"/>
            <w:vAlign w:val="bottom"/>
          </w:tcPr>
          <w:p w14:paraId="2271546F" w14:textId="77777777" w:rsidR="00D53C97" w:rsidRDefault="00D53C97">
            <w:pPr>
              <w:pStyle w:val="BodyText"/>
              <w:pPrChange w:id="620" w:author="Tolulope Olugbenga" w:date="2020-09-18T19:37:00Z">
                <w:pPr>
                  <w:pStyle w:val="BodyText"/>
                  <w:framePr w:hSpace="187" w:wrap="around" w:vAnchor="text" w:hAnchor="text" w:xAlign="center" w:y="145"/>
                  <w:tabs>
                    <w:tab w:val="left" w:pos="4320"/>
                    <w:tab w:val="left" w:pos="9360"/>
                  </w:tabs>
                  <w:spacing w:after="0"/>
                  <w:suppressOverlap/>
                  <w:jc w:val="center"/>
                </w:pPr>
              </w:pPrChange>
            </w:pPr>
            <w:r w:rsidRPr="00D53C97">
              <w:rPr>
                <w:noProof/>
              </w:rPr>
              <w:drawing>
                <wp:inline distT="0" distB="0" distL="0" distR="0" wp14:anchorId="175BA2BA" wp14:editId="317E7943">
                  <wp:extent cx="2342857" cy="1285714"/>
                  <wp:effectExtent l="0" t="0" r="63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2"/>
                          <a:stretch>
                            <a:fillRect/>
                          </a:stretch>
                        </pic:blipFill>
                        <pic:spPr>
                          <a:xfrm>
                            <a:off x="0" y="0"/>
                            <a:ext cx="2342857" cy="1285714"/>
                          </a:xfrm>
                          <a:prstGeom prst="rect">
                            <a:avLst/>
                          </a:prstGeom>
                        </pic:spPr>
                      </pic:pic>
                    </a:graphicData>
                  </a:graphic>
                </wp:inline>
              </w:drawing>
            </w:r>
          </w:p>
        </w:tc>
      </w:tr>
      <w:tr w:rsidR="00D53C97" w14:paraId="08F859C2" w14:textId="77777777" w:rsidTr="00D53C97">
        <w:tc>
          <w:tcPr>
            <w:tcW w:w="9576" w:type="dxa"/>
          </w:tcPr>
          <w:p w14:paraId="3694E3EA" w14:textId="1F6277F0" w:rsidR="00D53C97" w:rsidRDefault="00D53C97" w:rsidP="00D53C97">
            <w:pPr>
              <w:pStyle w:val="Caption"/>
              <w:jc w:val="center"/>
            </w:pPr>
            <w:r>
              <w:t xml:space="preserve">Figure </w:t>
            </w:r>
            <w:fldSimple w:instr=" SEQ Figure \* ARABIC ">
              <w:r w:rsidR="008F5ABB">
                <w:rPr>
                  <w:noProof/>
                </w:rPr>
                <w:t>2</w:t>
              </w:r>
            </w:fldSimple>
            <w:r>
              <w:t>:  Example of Properly formatted 5</w:t>
            </w:r>
            <w:r w:rsidRPr="00D53C97">
              <w:rPr>
                <w:vertAlign w:val="superscript"/>
              </w:rPr>
              <w:t>th</w:t>
            </w:r>
            <w:r>
              <w:t xml:space="preserve"> section headings</w:t>
            </w:r>
          </w:p>
        </w:tc>
      </w:tr>
    </w:tbl>
    <w:p w14:paraId="115934A7" w14:textId="26459CA6" w:rsidR="000676F6" w:rsidRDefault="00D53C97">
      <w:pPr>
        <w:pStyle w:val="BodyText"/>
      </w:pPr>
      <w:r>
        <w:t>T</w:t>
      </w:r>
      <w:r w:rsidR="00991DCC">
        <w:t xml:space="preserve">he template </w:t>
      </w:r>
      <w:r>
        <w:t xml:space="preserve">should apply the list style automatically, but if it doesn’t, when you select your first heading, go to the list style menu and select the Headings list style to apply it.  </w:t>
      </w:r>
    </w:p>
    <w:tbl>
      <w:tblPr>
        <w:tblpPr w:leftFromText="187" w:rightFromText="187" w:bottomFromText="288" w:vertAnchor="text" w:tblpXSpec="center" w:tblpY="145"/>
        <w:tblOverlap w:val="never"/>
        <w:tblW w:w="0" w:type="auto"/>
        <w:tblLook w:val="0000" w:firstRow="0" w:lastRow="0" w:firstColumn="0" w:lastColumn="0" w:noHBand="0" w:noVBand="0"/>
      </w:tblPr>
      <w:tblGrid>
        <w:gridCol w:w="9360"/>
      </w:tblGrid>
      <w:tr w:rsidR="00E77416" w14:paraId="7D21D6F0" w14:textId="77777777" w:rsidTr="00E77416">
        <w:tc>
          <w:tcPr>
            <w:tcW w:w="9576" w:type="dxa"/>
            <w:vAlign w:val="bottom"/>
          </w:tcPr>
          <w:p w14:paraId="7948E90F" w14:textId="77777777" w:rsidR="00E77416" w:rsidRDefault="00E77416">
            <w:pPr>
              <w:pStyle w:val="BodyText"/>
              <w:pPrChange w:id="621" w:author="Tolulope Olugbenga" w:date="2020-09-18T19:37:00Z">
                <w:pPr>
                  <w:pStyle w:val="BodyText"/>
                  <w:framePr w:hSpace="187" w:wrap="around" w:vAnchor="text" w:hAnchor="text" w:xAlign="center" w:y="145"/>
                  <w:tabs>
                    <w:tab w:val="left" w:pos="4320"/>
                    <w:tab w:val="left" w:pos="9360"/>
                  </w:tabs>
                  <w:spacing w:after="0"/>
                  <w:suppressOverlap/>
                  <w:jc w:val="center"/>
                </w:pPr>
              </w:pPrChange>
            </w:pPr>
            <w:r>
              <w:rPr>
                <w:noProof/>
              </w:rPr>
              <mc:AlternateContent>
                <mc:Choice Requires="wps">
                  <w:drawing>
                    <wp:anchor distT="0" distB="0" distL="114300" distR="114300" simplePos="0" relativeHeight="251658752" behindDoc="0" locked="0" layoutInCell="1" allowOverlap="1" wp14:anchorId="5BFEC1F3" wp14:editId="57637379">
                      <wp:simplePos x="0" y="0"/>
                      <wp:positionH relativeFrom="column">
                        <wp:posOffset>2373630</wp:posOffset>
                      </wp:positionH>
                      <wp:positionV relativeFrom="paragraph">
                        <wp:posOffset>274320</wp:posOffset>
                      </wp:positionV>
                      <wp:extent cx="657225" cy="523240"/>
                      <wp:effectExtent l="19050" t="19050" r="28575" b="10160"/>
                      <wp:wrapNone/>
                      <wp:docPr id="5" name="Oval 5"/>
                      <wp:cNvGraphicFramePr/>
                      <a:graphic xmlns:a="http://schemas.openxmlformats.org/drawingml/2006/main">
                        <a:graphicData uri="http://schemas.microsoft.com/office/word/2010/wordprocessingShape">
                          <wps:wsp>
                            <wps:cNvSpPr/>
                            <wps:spPr>
                              <a:xfrm>
                                <a:off x="0" y="0"/>
                                <a:ext cx="657225" cy="523240"/>
                              </a:xfrm>
                              <a:prstGeom prst="ellipse">
                                <a:avLst/>
                              </a:prstGeom>
                              <a:noFill/>
                              <a:ln w="38100">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1D6C4C63" id="Oval 5" o:spid="_x0000_s1026" style="position:absolute;margin-left:186.9pt;margin-top:21.6pt;width:51.75pt;height:41.2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" filled="f" strokecolor="#c00000" strokeweight="3pt"/>
                  </w:pict>
                </mc:Fallback>
              </mc:AlternateContent>
            </w:r>
            <w:r w:rsidRPr="00E77416">
              <w:rPr>
                <w:noProof/>
              </w:rPr>
              <w:drawing>
                <wp:inline distT="0" distB="0" distL="0" distR="0" wp14:anchorId="1D51CDE3" wp14:editId="66544AA4">
                  <wp:extent cx="2542540" cy="130429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3">
                            <a:extLst>
                              <a:ext uri="{28A0092B-C50C-407E-A947-70E740481C1C}">
                                <a14:useLocalDpi xmlns:a14="http://schemas.microsoft.com/office/drawing/2010/main" val="0"/>
                              </a:ext>
                            </a:extLst>
                          </a:blip>
                          <a:stretch>
                            <a:fillRect/>
                          </a:stretch>
                        </pic:blipFill>
                        <pic:spPr>
                          <a:xfrm>
                            <a:off x="0" y="0"/>
                            <a:ext cx="2542540" cy="1304290"/>
                          </a:xfrm>
                          <a:prstGeom prst="rect">
                            <a:avLst/>
                          </a:prstGeom>
                        </pic:spPr>
                      </pic:pic>
                    </a:graphicData>
                  </a:graphic>
                </wp:inline>
              </w:drawing>
            </w:r>
          </w:p>
        </w:tc>
      </w:tr>
      <w:tr w:rsidR="00E77416" w14:paraId="2283AD15" w14:textId="77777777" w:rsidTr="00E77416">
        <w:tc>
          <w:tcPr>
            <w:tcW w:w="9576" w:type="dxa"/>
          </w:tcPr>
          <w:p w14:paraId="163FA402" w14:textId="2B50D00D" w:rsidR="00E77416" w:rsidRDefault="00E77416" w:rsidP="00E77416">
            <w:pPr>
              <w:pStyle w:val="Caption"/>
              <w:jc w:val="center"/>
            </w:pPr>
            <w:r>
              <w:t xml:space="preserve">Figure </w:t>
            </w:r>
            <w:fldSimple w:instr=" SEQ Figure \* ARABIC ">
              <w:r w:rsidR="008F5ABB">
                <w:rPr>
                  <w:noProof/>
                </w:rPr>
                <w:t>3</w:t>
              </w:r>
            </w:fldSimple>
            <w:r>
              <w:t>:  Where to find the List Style menu</w:t>
            </w:r>
          </w:p>
        </w:tc>
      </w:tr>
    </w:tbl>
    <w:p w14:paraId="3093B5A1" w14:textId="77777777" w:rsidR="00991DCC" w:rsidRDefault="00991DCC">
      <w:pPr>
        <w:pStyle w:val="BodyText"/>
      </w:pPr>
    </w:p>
    <w:p w14:paraId="2DABA167" w14:textId="77777777" w:rsidR="00991DCC" w:rsidRDefault="00991DCC">
      <w:pPr>
        <w:pStyle w:val="BodyText"/>
      </w:pPr>
    </w:p>
    <w:p w14:paraId="2C5BC3F0" w14:textId="77777777" w:rsidR="00692720" w:rsidRDefault="00D53C97" w:rsidP="00991DCC">
      <w:pPr>
        <w:pStyle w:val="Heading1"/>
        <w:numPr>
          <w:ilvl w:val="0"/>
          <w:numId w:val="41"/>
        </w:numPr>
      </w:pPr>
      <w:bookmarkStart w:id="622" w:name="_Toc44402448"/>
      <w:r>
        <w:t>I</w:t>
      </w:r>
      <w:r w:rsidR="00692720">
        <w:t>nserting Equations and Figures</w:t>
      </w:r>
      <w:bookmarkEnd w:id="622"/>
    </w:p>
    <w:p w14:paraId="577887A8" w14:textId="77777777" w:rsidR="00692720" w:rsidRPr="00692720" w:rsidRDefault="00692720">
      <w:pPr>
        <w:pStyle w:val="BodyText"/>
      </w:pPr>
      <w:r>
        <w:t xml:space="preserve">Use the quick part tables to insert an equation or a figure.  You can access these from the short cut icon indicated in Figure 1.  When you navigate to this icon, it provides a list of tables.  Use the Equation Table and the Figure Table as in the examples below: </w:t>
      </w:r>
      <w:r w:rsidR="000F7391">
        <w:t xml:space="preserve">  The first table is an equation </w:t>
      </w:r>
      <w:r w:rsidR="000F7391">
        <w:lastRenderedPageBreak/>
        <w:t>table.  The last column is an equation number, inserted by navigating to &gt;references&gt;captions&gt;equation.  The second table is a figure table.  The last row is a combination of figure number with text describing the figure.  To insert the number, navigate to &gt;references&gt;captions&gt;Figure.  Then add your text.</w:t>
      </w:r>
    </w:p>
    <w:tbl>
      <w:tblPr>
        <w:tblW w:w="0" w:type="auto"/>
        <w:tblCellMar>
          <w:top w:w="144" w:type="dxa"/>
          <w:left w:w="115" w:type="dxa"/>
          <w:bottom w:w="288" w:type="dxa"/>
          <w:right w:w="115" w:type="dxa"/>
        </w:tblCellMar>
        <w:tblLook w:val="0000" w:firstRow="0" w:lastRow="0" w:firstColumn="0" w:lastColumn="0" w:noHBand="0" w:noVBand="0"/>
      </w:tblPr>
      <w:tblGrid>
        <w:gridCol w:w="1907"/>
        <w:gridCol w:w="6343"/>
        <w:gridCol w:w="1110"/>
      </w:tblGrid>
      <w:tr w:rsidR="00F26B88" w14:paraId="1264DE03" w14:textId="77777777" w:rsidTr="000F7391">
        <w:tc>
          <w:tcPr>
            <w:tcW w:w="2114" w:type="dxa"/>
            <w:vAlign w:val="center"/>
          </w:tcPr>
          <w:p w14:paraId="45F91E15" w14:textId="77777777" w:rsidR="00F26B88" w:rsidRDefault="00F26B88">
            <w:pPr>
              <w:pStyle w:val="BodyText"/>
              <w:pPrChange w:id="623" w:author="Tolulope Olugbenga" w:date="2020-09-18T19:37:00Z">
                <w:pPr>
                  <w:pStyle w:val="BodyText"/>
                  <w:spacing w:after="0"/>
                </w:pPr>
              </w:pPrChange>
            </w:pPr>
          </w:p>
        </w:tc>
        <w:tc>
          <w:tcPr>
            <w:tcW w:w="6990" w:type="dxa"/>
            <w:vAlign w:val="center"/>
          </w:tcPr>
          <w:p w14:paraId="0103F49C" w14:textId="77777777" w:rsidR="00F26B88" w:rsidRDefault="00F26B88">
            <w:pPr>
              <w:pStyle w:val="BodyText"/>
              <w:pPrChange w:id="624" w:author="Tolulope Olugbenga" w:date="2020-09-18T19:37:00Z">
                <w:pPr>
                  <w:pStyle w:val="BodyText"/>
                  <w:tabs>
                    <w:tab w:val="left" w:pos="3420"/>
                  </w:tabs>
                  <w:spacing w:after="0"/>
                  <w:jc w:val="center"/>
                </w:pPr>
              </w:pPrChange>
            </w:pPr>
            <w:r>
              <w:t>[use equation tool to place equation here]</w:t>
            </w:r>
          </w:p>
        </w:tc>
        <w:tc>
          <w:tcPr>
            <w:tcW w:w="1206" w:type="dxa"/>
            <w:vAlign w:val="center"/>
          </w:tcPr>
          <w:p w14:paraId="0FCBA425" w14:textId="3D36DC33" w:rsidR="00F26B88" w:rsidRDefault="00F26B88" w:rsidP="0077672F">
            <w:pPr>
              <w:pStyle w:val="Caption"/>
            </w:pPr>
            <w:r w:rsidRPr="002E3DAC">
              <w:t xml:space="preserve">( </w:t>
            </w:r>
            <w:fldSimple w:instr=" SEQ ( \* ARABIC ">
              <w:r w:rsidR="008F5ABB">
                <w:rPr>
                  <w:noProof/>
                </w:rPr>
                <w:t>1</w:t>
              </w:r>
            </w:fldSimple>
            <w:r>
              <w:t xml:space="preserve"> ) </w:t>
            </w:r>
          </w:p>
        </w:tc>
      </w:tr>
    </w:tbl>
    <w:p w14:paraId="42A5CB68" w14:textId="77777777" w:rsidR="00F26B88" w:rsidRDefault="00F26B88">
      <w:pPr>
        <w:pStyle w:val="BodyText"/>
      </w:pPr>
    </w:p>
    <w:tbl>
      <w:tblPr>
        <w:tblpPr w:leftFromText="187" w:rightFromText="187" w:bottomFromText="288" w:vertAnchor="text" w:tblpXSpec="center" w:tblpY="145"/>
        <w:tblOverlap w:val="never"/>
        <w:tblW w:w="0" w:type="auto"/>
        <w:tblLook w:val="0000" w:firstRow="0" w:lastRow="0" w:firstColumn="0" w:lastColumn="0" w:noHBand="0" w:noVBand="0"/>
      </w:tblPr>
      <w:tblGrid>
        <w:gridCol w:w="9360"/>
      </w:tblGrid>
      <w:tr w:rsidR="00F26B88" w14:paraId="59F4CE74" w14:textId="77777777" w:rsidTr="0077672F">
        <w:tc>
          <w:tcPr>
            <w:tcW w:w="11016" w:type="dxa"/>
            <w:vAlign w:val="bottom"/>
          </w:tcPr>
          <w:p w14:paraId="6D791A5A" w14:textId="77777777" w:rsidR="00F26B88" w:rsidRDefault="00F26B88">
            <w:pPr>
              <w:pStyle w:val="BodyText"/>
              <w:pPrChange w:id="625" w:author="Tolulope Olugbenga" w:date="2020-09-18T19:37:00Z">
                <w:pPr>
                  <w:pStyle w:val="BodyText"/>
                  <w:framePr w:hSpace="187" w:wrap="around" w:vAnchor="text" w:hAnchor="text" w:xAlign="center" w:y="145"/>
                  <w:tabs>
                    <w:tab w:val="left" w:pos="4320"/>
                    <w:tab w:val="left" w:pos="9360"/>
                  </w:tabs>
                  <w:spacing w:after="0"/>
                  <w:suppressOverlap/>
                  <w:jc w:val="center"/>
                </w:pPr>
              </w:pPrChange>
            </w:pPr>
            <w:r>
              <w:t>[place figure here]</w:t>
            </w:r>
          </w:p>
        </w:tc>
      </w:tr>
      <w:tr w:rsidR="00F26B88" w14:paraId="020A928C" w14:textId="77777777" w:rsidTr="0077672F">
        <w:tc>
          <w:tcPr>
            <w:tcW w:w="11016" w:type="dxa"/>
          </w:tcPr>
          <w:p w14:paraId="1FA11760" w14:textId="77777777" w:rsidR="00F26B88" w:rsidRDefault="003E607E" w:rsidP="0077672F">
            <w:pPr>
              <w:pStyle w:val="Caption-Figure"/>
            </w:pPr>
            <w:r>
              <w:t xml:space="preserve"> </w:t>
            </w:r>
            <w:r w:rsidR="00F26B88">
              <w:t>[place caption here…if it is less than 1 line, center it]</w:t>
            </w:r>
          </w:p>
        </w:tc>
      </w:tr>
    </w:tbl>
    <w:p w14:paraId="6AA4C213" w14:textId="77777777" w:rsidR="00F26B88" w:rsidRDefault="000F7391" w:rsidP="00991DCC">
      <w:pPr>
        <w:pStyle w:val="Heading1"/>
      </w:pPr>
      <w:bookmarkStart w:id="626" w:name="_Toc44402449"/>
      <w:r>
        <w:t>Referencing</w:t>
      </w:r>
      <w:bookmarkEnd w:id="626"/>
    </w:p>
    <w:p w14:paraId="4DB63C1A" w14:textId="0C91532B" w:rsidR="000F7391" w:rsidRDefault="000F7391">
      <w:pPr>
        <w:pStyle w:val="BodyText"/>
      </w:pPr>
      <w:r>
        <w:t>Use inline referencing according to IEEE referencing style [</w:t>
      </w:r>
      <w:r w:rsidR="001137B8">
        <w:fldChar w:fldCharType="begin"/>
      </w:r>
      <w:r w:rsidR="001137B8">
        <w:instrText xml:space="preserve"> REF _Ref414010148 \r \h </w:instrText>
      </w:r>
      <w:r w:rsidR="001137B8">
        <w:fldChar w:fldCharType="separate"/>
      </w:r>
      <w:r w:rsidR="008F5ABB">
        <w:t>1</w:t>
      </w:r>
      <w:r w:rsidR="001137B8">
        <w:fldChar w:fldCharType="end"/>
      </w:r>
      <w:r w:rsidR="001137B8">
        <w:t xml:space="preserve">, </w:t>
      </w:r>
      <w:r w:rsidR="001137B8">
        <w:fldChar w:fldCharType="begin"/>
      </w:r>
      <w:r w:rsidR="001137B8">
        <w:instrText xml:space="preserve"> REF _Ref414010151 \r \h </w:instrText>
      </w:r>
      <w:r w:rsidR="001137B8">
        <w:fldChar w:fldCharType="separate"/>
      </w:r>
      <w:r w:rsidR="008F5ABB">
        <w:t>2</w:t>
      </w:r>
      <w:r w:rsidR="001137B8">
        <w:fldChar w:fldCharType="end"/>
      </w:r>
      <w:r>
        <w:t>].  For instance, I have included the reference number</w:t>
      </w:r>
      <w:r w:rsidR="00BF577E">
        <w:t>s</w:t>
      </w:r>
      <w:r>
        <w:t xml:space="preserve"> after ‘IEEE referencing style’ and I will include a separate referencing section where I will list the sources in the order which I cite them.  </w:t>
      </w:r>
      <w:r w:rsidR="001137B8">
        <w:t xml:space="preserve">Use the </w:t>
      </w:r>
      <w:proofErr w:type="spellStart"/>
      <w:r w:rsidR="001137B8" w:rsidRPr="001137B8">
        <w:rPr>
          <w:i/>
        </w:rPr>
        <w:t>Rlist</w:t>
      </w:r>
      <w:proofErr w:type="spellEnd"/>
      <w:r w:rsidR="001137B8">
        <w:t xml:space="preserve"> style to create your reference list.  If you want, you can automate their links with the inline citation by navigating to &gt;references&gt;cross-reference and choosing ‘Numbered Item’.  Make sure you set ‘Insert Reference to’ paragraph number.      </w:t>
      </w:r>
      <w:r>
        <w:t>The following are typical examples of items in a references list</w:t>
      </w:r>
      <w:r w:rsidR="001137B8">
        <w:t xml:space="preserve"> (I am not too particular about the detailed formatting in the citations, but include the standard information, and be </w:t>
      </w:r>
      <w:proofErr w:type="spellStart"/>
      <w:r w:rsidR="001137B8">
        <w:t>consisten</w:t>
      </w:r>
      <w:proofErr w:type="spellEnd"/>
      <w:r w:rsidR="001137B8">
        <w:t>)</w:t>
      </w:r>
      <w:r>
        <w:t>:</w:t>
      </w:r>
    </w:p>
    <w:p w14:paraId="632CA32F" w14:textId="0A869F4D" w:rsidR="000F7391" w:rsidRPr="000F7391" w:rsidRDefault="000F7391">
      <w:pPr>
        <w:pStyle w:val="Rlist"/>
      </w:pPr>
      <w:bookmarkStart w:id="627" w:name="_Ref414010148"/>
      <w:r>
        <w:t xml:space="preserve">D </w:t>
      </w:r>
      <w:proofErr w:type="spellStart"/>
      <w:r>
        <w:t>Graffox</w:t>
      </w:r>
      <w:proofErr w:type="spellEnd"/>
      <w:r>
        <w:t xml:space="preserve"> (Sep-2009)</w:t>
      </w:r>
      <w:r w:rsidR="001137B8">
        <w:t>,</w:t>
      </w:r>
      <w:r>
        <w:t xml:space="preserve"> IEEE Citation Reference, </w:t>
      </w:r>
      <w:hyperlink r:id="rId104" w:history="1">
        <w:r w:rsidRPr="002C76A3">
          <w:rPr>
            <w:rStyle w:val="Hyperlink"/>
          </w:rPr>
          <w:t>http://www.ieee.org/documents/ieeecitationref.pdf</w:t>
        </w:r>
      </w:hyperlink>
      <w:r>
        <w:t>, last accessed, 2015-MAR-13.</w:t>
      </w:r>
      <w:bookmarkEnd w:id="627"/>
    </w:p>
    <w:p w14:paraId="427D37F0" w14:textId="32592731" w:rsidR="00F26B88" w:rsidRDefault="001137B8">
      <w:pPr>
        <w:pStyle w:val="Rlist"/>
      </w:pPr>
      <w:bookmarkStart w:id="628" w:name="_Ref414010151"/>
      <w:r>
        <w:t xml:space="preserve">(no author/date available), IEEE Citation Style, </w:t>
      </w:r>
      <w:hyperlink r:id="rId105" w:history="1">
        <w:r w:rsidRPr="002C76A3">
          <w:rPr>
            <w:rStyle w:val="Hyperlink"/>
          </w:rPr>
          <w:t>http://library.queensu.ca/book/export/html/5846</w:t>
        </w:r>
      </w:hyperlink>
      <w:r>
        <w:t>, last accessed, 2015-MAR-13.</w:t>
      </w:r>
      <w:bookmarkEnd w:id="628"/>
      <w:r>
        <w:t xml:space="preserve"> </w:t>
      </w:r>
    </w:p>
    <w:p w14:paraId="58D7C150" w14:textId="77777777" w:rsidR="001137B8" w:rsidRPr="001137B8" w:rsidRDefault="001137B8">
      <w:pPr>
        <w:pStyle w:val="Rlist"/>
      </w:pPr>
      <w:r>
        <w:lastRenderedPageBreak/>
        <w:t xml:space="preserve">D MacIsaac, C </w:t>
      </w:r>
      <w:proofErr w:type="spellStart"/>
      <w:r>
        <w:t>Hrabi</w:t>
      </w:r>
      <w:proofErr w:type="spellEnd"/>
      <w:r>
        <w:t>, “Our Favorite Topics”, Journal of Interesting Information, 1(24), 2010.</w:t>
      </w:r>
    </w:p>
    <w:p w14:paraId="681FECB5" w14:textId="77777777" w:rsidR="00F16659" w:rsidRDefault="00F16659" w:rsidP="00991DCC">
      <w:pPr>
        <w:pStyle w:val="Heading1"/>
      </w:pPr>
      <w:bookmarkStart w:id="629" w:name="_Toc44402450"/>
      <w:r>
        <w:t>Title Page and Headers and Footers</w:t>
      </w:r>
      <w:bookmarkEnd w:id="629"/>
    </w:p>
    <w:p w14:paraId="2BC8C302" w14:textId="77777777" w:rsidR="00F16659" w:rsidRDefault="00F16659">
      <w:pPr>
        <w:pStyle w:val="BodyText"/>
      </w:pPr>
      <w:r>
        <w:t xml:space="preserve">Don’t forget to update the standard content of each of these sections.  Of special note is the #-of-pages field in the footer which should be updated manually at the completion of the document so that the </w:t>
      </w:r>
      <w:proofErr w:type="spellStart"/>
      <w:r>
        <w:t>Tite</w:t>
      </w:r>
      <w:proofErr w:type="spellEnd"/>
      <w:r>
        <w:t xml:space="preserve"> and Contents pages are not included.  The Reference page should be included (even though it is NOT included in the page count of 10 pages).  </w:t>
      </w:r>
      <w:proofErr w:type="gramStart"/>
      <w:r>
        <w:t>Also</w:t>
      </w:r>
      <w:proofErr w:type="gramEnd"/>
      <w:r>
        <w:t xml:space="preserve"> of special note are the ‘created’ and ‘updated’ fields on Title page AND in the footer.  In the title page, these fields can be edited by double clicking them.  In the footer they are linked to the title page fields through a cross-reference.  To update them, simply double click them.</w:t>
      </w:r>
    </w:p>
    <w:p w14:paraId="4FEDE2BE" w14:textId="77777777" w:rsidR="00D53C97" w:rsidRPr="00F16659" w:rsidRDefault="00D53C97">
      <w:pPr>
        <w:pStyle w:val="BodyText"/>
      </w:pPr>
      <w:r>
        <w:t>One final note – take a close look at the footer in this appendix compared to the footer in the main body.  The paging is different in the appendix.  This is because the appendix is a NEW SECTION and the footer for this section has been unlinked to the previous section.  Be careful not to mess sections up, but if you do, you can reinstate them using &gt;Page Layout&gt;Breaks</w:t>
      </w:r>
      <w:proofErr w:type="gramStart"/>
      <w:r>
        <w:t>&gt;(</w:t>
      </w:r>
      <w:proofErr w:type="gramEnd"/>
      <w:r>
        <w:t>Section Break) next page.  Another interesting thing about this Appendix is that its title uses the stye ‘Contents Heading’.  If you don’t do this, it won’t show up in the table of contents properly.</w:t>
      </w:r>
    </w:p>
    <w:sectPr w:rsidR="00D53C97" w:rsidRPr="00F16659" w:rsidSect="00BF577E">
      <w:footerReference w:type="default" r:id="rId106"/>
      <w:pgSz w:w="12240" w:h="15840"/>
      <w:pgMar w:top="1440" w:right="1440" w:bottom="1440" w:left="1440" w:header="720" w:footer="720" w:gutter="0"/>
      <w:pgNumType w:start="1"/>
      <w:cols w:space="720"/>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comment w:id="82" w:author="Tolulope Olugbenga" w:date="2020-06-30T09:05:00Z" w:initials="TO">
    <w:p w14:paraId="320C1D9F" w14:textId="1B8A3F1B" w:rsidR="00A737EB" w:rsidRPr="003452CF" w:rsidRDefault="00A737EB" w:rsidP="003452CF">
      <w:pPr>
        <w:pStyle w:val="CommentText"/>
      </w:pPr>
      <w:r>
        <w:rPr>
          <w:rStyle w:val="CommentReference"/>
        </w:rPr>
        <w:annotationRef/>
      </w:r>
      <w:r>
        <w:t xml:space="preserve">JC, </w:t>
      </w:r>
      <w:r w:rsidRPr="003452CF">
        <w:t>Pleas add other, more recent references.</w:t>
      </w:r>
    </w:p>
    <w:p w14:paraId="15D929F1" w14:textId="77777777" w:rsidR="00A737EB" w:rsidRPr="003452CF" w:rsidRDefault="00A737EB" w:rsidP="003452CF">
      <w:pPr>
        <w:pStyle w:val="CommentText"/>
      </w:pPr>
    </w:p>
    <w:p w14:paraId="3B00EB95" w14:textId="472AB979" w:rsidR="00A737EB" w:rsidRDefault="00A737EB" w:rsidP="003452CF">
      <w:pPr>
        <w:pStyle w:val="CommentText"/>
      </w:pPr>
      <w:r w:rsidRPr="003452CF">
        <w:t>DM:  agreed…and more than 1.  We want to show that there is consensus that this isn’t a trivial problem.</w:t>
      </w:r>
      <w:r>
        <w:t>cent references</w:t>
      </w:r>
    </w:p>
  </w:comment>
  <w:comment w:id="102" w:author="Tolulope Olugbenga" w:date="2020-07-17T15:07:00Z" w:initials="TO">
    <w:p w14:paraId="71F8FB11" w14:textId="77777777" w:rsidR="00A737EB" w:rsidRDefault="00A737EB">
      <w:pPr>
        <w:pStyle w:val="CommentText"/>
      </w:pPr>
      <w:r>
        <w:rPr>
          <w:rStyle w:val="CommentReference"/>
        </w:rPr>
        <w:annotationRef/>
      </w:r>
    </w:p>
    <w:p w14:paraId="1F5624F2" w14:textId="1202DE91" w:rsidR="00A737EB" w:rsidRDefault="00A737EB">
      <w:pPr>
        <w:pStyle w:val="CommentText"/>
      </w:pPr>
      <w:r>
        <w:t>More references are needed to backup this statement.</w:t>
      </w:r>
    </w:p>
  </w:comment>
  <w:comment w:id="127" w:author="Dawn MacIsaac" w:date="2020-07-06T09:13:00Z" w:initials="DM">
    <w:p w14:paraId="0AA8742B" w14:textId="0407635B" w:rsidR="00A737EB" w:rsidRDefault="00A737EB">
      <w:pPr>
        <w:pStyle w:val="CommentText"/>
      </w:pPr>
      <w:r>
        <w:rPr>
          <w:rStyle w:val="CommentReference"/>
        </w:rPr>
        <w:annotationRef/>
      </w:r>
      <w:r>
        <w:t>Technically I think it’s a time sequence unless its continuous valued.</w:t>
      </w:r>
    </w:p>
  </w:comment>
  <w:comment w:id="128" w:author="Tolulope Olugbenga" w:date="2020-07-17T15:16:00Z" w:initials="TO">
    <w:p w14:paraId="7F034A56" w14:textId="736E687E" w:rsidR="00A737EB" w:rsidRDefault="00A737EB">
      <w:pPr>
        <w:pStyle w:val="CommentText"/>
      </w:pPr>
      <w:r>
        <w:rPr>
          <w:rStyle w:val="CommentReference"/>
        </w:rPr>
        <w:annotationRef/>
      </w:r>
      <w:r>
        <w:t>I have found many literatures that refers to multi-step forecasting as a time series.</w:t>
      </w:r>
    </w:p>
  </w:comment>
  <w:comment w:id="143" w:author="Dawn MacIsaac" w:date="2020-07-06T09:18:00Z" w:initials="DM">
    <w:p w14:paraId="55A448FF" w14:textId="0EAF325B" w:rsidR="00A737EB" w:rsidRDefault="00A737EB">
      <w:pPr>
        <w:pStyle w:val="CommentText"/>
      </w:pPr>
      <w:r>
        <w:rPr>
          <w:rStyle w:val="CommentReference"/>
        </w:rPr>
        <w:annotationRef/>
      </w:r>
      <w:r>
        <w:t>Do you mean only one value in a sequence?  You should describe single step using the descriptors that you have already set up (sequence of values).</w:t>
      </w:r>
    </w:p>
  </w:comment>
  <w:comment w:id="198" w:author="Dawn MacIsaac" w:date="2020-07-06T09:20:00Z" w:initials="DM">
    <w:p w14:paraId="188C024F" w14:textId="5106A649" w:rsidR="00A737EB" w:rsidRDefault="00A737EB">
      <w:pPr>
        <w:pStyle w:val="CommentText"/>
      </w:pPr>
      <w:r>
        <w:rPr>
          <w:rStyle w:val="CommentReference"/>
        </w:rPr>
        <w:annotationRef/>
      </w:r>
      <w:r>
        <w:t xml:space="preserve">Where is a point in space.  </w:t>
      </w:r>
    </w:p>
  </w:comment>
  <w:comment w:id="199" w:author="Tolulope Olugbenga" w:date="2020-07-17T15:30:00Z" w:initials="TO">
    <w:p w14:paraId="2BA53B8B" w14:textId="21D740F6" w:rsidR="00A737EB" w:rsidRDefault="00A737EB">
      <w:pPr>
        <w:pStyle w:val="CommentText"/>
      </w:pPr>
      <w:r>
        <w:t xml:space="preserve">I am sorry, </w:t>
      </w:r>
      <w:r>
        <w:rPr>
          <w:rStyle w:val="CommentReference"/>
        </w:rPr>
        <w:annotationRef/>
      </w:r>
      <w:r>
        <w:t>I don’t understand the question.</w:t>
      </w:r>
    </w:p>
  </w:comment>
  <w:comment w:id="220" w:author="Dawn MacIsaac" w:date="2020-07-06T09:22:00Z" w:initials="DM">
    <w:p w14:paraId="745AE5C8" w14:textId="3DD56BBF" w:rsidR="00A737EB" w:rsidRDefault="00A737EB">
      <w:pPr>
        <w:pStyle w:val="CommentText"/>
      </w:pPr>
      <w:r>
        <w:rPr>
          <w:rStyle w:val="CommentReference"/>
        </w:rPr>
        <w:annotationRef/>
      </w:r>
      <w:r>
        <w:t>This basically says ‘Technique A is more essential when we need Technique A’.  Can we be more informative?</w:t>
      </w:r>
    </w:p>
  </w:comment>
  <w:comment w:id="221" w:author="Dawn MacIsaac" w:date="2020-07-06T09:23:00Z" w:initials="DM">
    <w:p w14:paraId="6029BECE" w14:textId="77777777" w:rsidR="00A737EB" w:rsidRDefault="00A737EB">
      <w:pPr>
        <w:pStyle w:val="CommentText"/>
      </w:pPr>
      <w:r>
        <w:rPr>
          <w:rStyle w:val="CommentReference"/>
        </w:rPr>
        <w:annotationRef/>
      </w:r>
      <w:r>
        <w:t xml:space="preserve">Is this always the case?  There are 2 things to consider – how far into the future, and how long the predicted sequence.  Surely both play a role in accuracy?  </w:t>
      </w:r>
    </w:p>
    <w:p w14:paraId="0F081A9F" w14:textId="77777777" w:rsidR="00A737EB" w:rsidRDefault="00A737EB">
      <w:pPr>
        <w:pStyle w:val="CommentText"/>
      </w:pPr>
    </w:p>
    <w:p w14:paraId="3F93450B" w14:textId="3C89D6F4" w:rsidR="00A737EB" w:rsidRDefault="00A737EB">
      <w:pPr>
        <w:pStyle w:val="CommentText"/>
      </w:pPr>
      <w:r>
        <w:t>Reference?</w:t>
      </w:r>
    </w:p>
  </w:comment>
  <w:comment w:id="222" w:author="Dawn MacIsaac" w:date="2020-07-06T09:24:00Z" w:initials="DM">
    <w:p w14:paraId="4688CFEC" w14:textId="77777777" w:rsidR="00A737EB" w:rsidRDefault="00A737EB">
      <w:pPr>
        <w:pStyle w:val="CommentText"/>
      </w:pPr>
      <w:r>
        <w:rPr>
          <w:rStyle w:val="CommentReference"/>
        </w:rPr>
        <w:annotationRef/>
      </w:r>
      <w:r>
        <w:t>These aren’t connected unless you explain the influence of time on the factors.  Also, you have already stated this.</w:t>
      </w:r>
    </w:p>
    <w:p w14:paraId="7813EF4D" w14:textId="77777777" w:rsidR="00A737EB" w:rsidRDefault="00A737EB">
      <w:pPr>
        <w:pStyle w:val="CommentText"/>
      </w:pPr>
    </w:p>
    <w:p w14:paraId="44F20048" w14:textId="01C9DE0E" w:rsidR="00A737EB" w:rsidRDefault="00A737EB">
      <w:pPr>
        <w:pStyle w:val="CommentText"/>
      </w:pPr>
      <w:r>
        <w:t>We don’t have room in a 8 pages to be repetitive.  We could replace this entire paragraph with a better statement about why multistep has a much broader application, but may be a harder problem to solve.</w:t>
      </w:r>
    </w:p>
  </w:comment>
  <w:comment w:id="226" w:author="Dawn MacIsaac" w:date="2020-07-06T09:27:00Z" w:initials="DM">
    <w:p w14:paraId="3858611B" w14:textId="57DE8A73" w:rsidR="00A737EB" w:rsidRDefault="00A737EB">
      <w:pPr>
        <w:pStyle w:val="CommentText"/>
      </w:pPr>
      <w:r>
        <w:rPr>
          <w:rStyle w:val="CommentReference"/>
        </w:rPr>
        <w:annotationRef/>
      </w:r>
      <w:r>
        <w:t xml:space="preserve">I am not convinced that there are only 3 approaches.  </w:t>
      </w:r>
    </w:p>
  </w:comment>
  <w:comment w:id="227" w:author="Tolulope Olugbenga" w:date="2020-07-17T15:57:00Z" w:initials="TO">
    <w:p w14:paraId="313EF69B" w14:textId="43F29E29" w:rsidR="00A737EB" w:rsidRDefault="00A737EB">
      <w:pPr>
        <w:pStyle w:val="CommentText"/>
      </w:pPr>
      <w:r>
        <w:rPr>
          <w:rStyle w:val="CommentReference"/>
        </w:rPr>
        <w:annotationRef/>
      </w:r>
      <w:r>
        <w:t>There are five approaches that I have currently found</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commentEx w15:paraId="3B00EB95" w15:done="1"/>
  <w15:commentEx w15:paraId="1F5624F2" w15:done="1"/>
  <w15:commentEx w15:paraId="0AA8742B" w15:done="0"/>
  <w15:commentEx w15:paraId="7F034A56" w15:paraIdParent="0AA8742B" w15:done="0"/>
  <w15:commentEx w15:paraId="55A448FF" w15:done="1"/>
  <w15:commentEx w15:paraId="188C024F" w15:done="0"/>
  <w15:commentEx w15:paraId="2BA53B8B" w15:paraIdParent="188C024F" w15:done="0"/>
  <w15:commentEx w15:paraId="745AE5C8" w15:done="0"/>
  <w15:commentEx w15:paraId="3F93450B" w15:done="0"/>
  <w15:commentEx w15:paraId="44F20048" w15:done="1"/>
  <w15:commentEx w15:paraId="3858611B" w15:done="0"/>
  <w15:commentEx w15:paraId="313EF69B" w15:paraIdParent="3858611B"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2A57EE1" w16cex:dateUtc="2020-06-30T12:05:00Z"/>
  <w16cex:commentExtensible w16cex:durableId="22BC3D25" w16cex:dateUtc="2020-07-17T18:07:00Z"/>
  <w16cex:commentExtensible w16cex:durableId="22AD69CC" w16cex:dateUtc="2020-07-06T12:13:00Z"/>
  <w16cex:commentExtensible w16cex:durableId="22BC3F53" w16cex:dateUtc="2020-07-17T18:16:00Z"/>
  <w16cex:commentExtensible w16cex:durableId="22AD6AC9" w16cex:dateUtc="2020-07-06T12:18:00Z"/>
  <w16cex:commentExtensible w16cex:durableId="22AD6B45" w16cex:dateUtc="2020-07-06T12:20:00Z"/>
  <w16cex:commentExtensible w16cex:durableId="22BC4284" w16cex:dateUtc="2020-07-17T18:30:00Z"/>
  <w16cex:commentExtensible w16cex:durableId="22AD6BC7" w16cex:dateUtc="2020-07-06T12:22:00Z"/>
  <w16cex:commentExtensible w16cex:durableId="22AD6C14" w16cex:dateUtc="2020-07-06T12:23:00Z"/>
  <w16cex:commentExtensible w16cex:durableId="22AD6C60" w16cex:dateUtc="2020-07-06T12:24:00Z"/>
  <w16cex:commentExtensible w16cex:durableId="22AD6CF1" w16cex:dateUtc="2020-07-06T12:27:00Z"/>
  <w16cex:commentExtensible w16cex:durableId="22BC48E5" w16cex:dateUtc="2020-07-17T18:57: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3B00EB95" w16cid:durableId="22A57EE1"/>
  <w16cid:commentId w16cid:paraId="1F5624F2" w16cid:durableId="22BC3D25"/>
  <w16cid:commentId w16cid:paraId="0AA8742B" w16cid:durableId="22AD69CC"/>
  <w16cid:commentId w16cid:paraId="7F034A56" w16cid:durableId="22BC3F53"/>
  <w16cid:commentId w16cid:paraId="55A448FF" w16cid:durableId="22AD6AC9"/>
  <w16cid:commentId w16cid:paraId="188C024F" w16cid:durableId="22AD6B45"/>
  <w16cid:commentId w16cid:paraId="2BA53B8B" w16cid:durableId="22BC4284"/>
  <w16cid:commentId w16cid:paraId="745AE5C8" w16cid:durableId="22AD6BC7"/>
  <w16cid:commentId w16cid:paraId="3F93450B" w16cid:durableId="22AD6C14"/>
  <w16cid:commentId w16cid:paraId="44F20048" w16cid:durableId="22AD6C60"/>
  <w16cid:commentId w16cid:paraId="3858611B" w16cid:durableId="22AD6CF1"/>
  <w16cid:commentId w16cid:paraId="313EF69B" w16cid:durableId="22BC48E5"/>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F36D451" w14:textId="77777777" w:rsidR="00D52AD6" w:rsidRDefault="00D52AD6" w:rsidP="00B7638D">
      <w:r>
        <w:separator/>
      </w:r>
    </w:p>
  </w:endnote>
  <w:endnote w:type="continuationSeparator" w:id="0">
    <w:p w14:paraId="3A47B013" w14:textId="77777777" w:rsidR="00D52AD6" w:rsidRDefault="00D52AD6" w:rsidP="00B7638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2">
    <w:panose1 w:val="050201020105070707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Wingdings 3">
    <w:panose1 w:val="050401020108070707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E9FFD04" w14:textId="77777777" w:rsidR="00A737EB" w:rsidRDefault="00A737EB" w:rsidP="00F16659">
    <w:pPr>
      <w:pStyle w:val="Footer"/>
      <w:jc w:val="center"/>
    </w:pPr>
    <w:r>
      <w:t xml:space="preserve">- </w:t>
    </w:r>
    <w:r>
      <w:fldChar w:fldCharType="begin"/>
    </w:r>
    <w:r>
      <w:instrText xml:space="preserve"> PAGE   \* MERGEFORMAT </w:instrText>
    </w:r>
    <w:r>
      <w:fldChar w:fldCharType="separate"/>
    </w:r>
    <w:r>
      <w:rPr>
        <w:noProof/>
      </w:rPr>
      <w:t>i</w:t>
    </w:r>
    <w:r>
      <w:rPr>
        <w:noProof/>
      </w:rPr>
      <w:fldChar w:fldCharType="end"/>
    </w:r>
    <w:r>
      <w:rPr>
        <w:noProof/>
      </w:rPr>
      <w:t xml:space="preserve"> -</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63AAB8B" w14:textId="5620BE25" w:rsidR="00A737EB" w:rsidRDefault="00A737EB" w:rsidP="00BF577E">
    <w:pPr>
      <w:pStyle w:val="Footer"/>
      <w:tabs>
        <w:tab w:val="clear" w:pos="10080"/>
        <w:tab w:val="right" w:pos="9360"/>
      </w:tabs>
      <w:rPr>
        <w:noProof/>
      </w:rPr>
    </w:pPr>
    <w:proofErr w:type="spellStart"/>
    <w:r>
      <w:t>MScE</w:t>
    </w:r>
    <w:proofErr w:type="spellEnd"/>
    <w:r>
      <w:t xml:space="preserve"> - Olugbenga</w:t>
    </w:r>
    <w:r>
      <w:tab/>
      <w:t xml:space="preserve">page </w:t>
    </w:r>
    <w:r w:rsidRPr="00EC2153">
      <w:fldChar w:fldCharType="begin"/>
    </w:r>
    <w:r w:rsidRPr="00EC2153">
      <w:instrText xml:space="preserve"> PAGE   \* MERGEFORMAT </w:instrText>
    </w:r>
    <w:r w:rsidRPr="00EC2153">
      <w:fldChar w:fldCharType="separate"/>
    </w:r>
    <w:r>
      <w:rPr>
        <w:noProof/>
      </w:rPr>
      <w:t>1</w:t>
    </w:r>
    <w:r w:rsidRPr="00EC2153">
      <w:rPr>
        <w:noProof/>
      </w:rPr>
      <w:fldChar w:fldCharType="end"/>
    </w:r>
    <w:r>
      <w:rPr>
        <w:noProof/>
      </w:rPr>
      <w:t xml:space="preserve"> of n</w:t>
    </w:r>
  </w:p>
  <w:p w14:paraId="73D3DBDE" w14:textId="3B95304E" w:rsidR="00A737EB" w:rsidRPr="00401801" w:rsidRDefault="00A737EB" w:rsidP="00BF577E">
    <w:pPr>
      <w:pStyle w:val="Footer"/>
      <w:tabs>
        <w:tab w:val="clear" w:pos="10080"/>
        <w:tab w:val="right" w:pos="9360"/>
      </w:tabs>
    </w:pPr>
    <w:r w:rsidRPr="00401801">
      <w:t xml:space="preserve">printed </w:t>
    </w:r>
    <w:r w:rsidRPr="00401801">
      <w:fldChar w:fldCharType="begin"/>
    </w:r>
    <w:r w:rsidRPr="00401801">
      <w:instrText xml:space="preserve"> DATE  \@ "yyyy-MMM-dd" </w:instrText>
    </w:r>
    <w:r w:rsidRPr="00401801">
      <w:fldChar w:fldCharType="separate"/>
    </w:r>
    <w:ins w:id="609" w:author="Tolulope Olugbenga" w:date="2020-12-15T16:54:00Z">
      <w:r>
        <w:rPr>
          <w:noProof/>
        </w:rPr>
        <w:t>2020-Dec-15</w:t>
      </w:r>
    </w:ins>
    <w:del w:id="610" w:author="Tolulope Olugbenga" w:date="2020-07-14T23:56:00Z">
      <w:r w:rsidDel="00C809FF">
        <w:rPr>
          <w:noProof/>
        </w:rPr>
        <w:delText>2020-Jul-06</w:delText>
      </w:r>
    </w:del>
    <w:r w:rsidRPr="00401801">
      <w:fldChar w:fldCharType="end"/>
    </w:r>
    <w:r w:rsidRPr="00401801">
      <w:t xml:space="preserve">, </w:t>
    </w:r>
    <w:r w:rsidRPr="00401801">
      <w:fldChar w:fldCharType="begin"/>
    </w:r>
    <w:r w:rsidRPr="00401801">
      <w:instrText xml:space="preserve"> DATE \@ "h:mm am/pm" </w:instrText>
    </w:r>
    <w:r w:rsidRPr="00401801">
      <w:fldChar w:fldCharType="separate"/>
    </w:r>
    <w:ins w:id="611" w:author="Tolulope Olugbenga" w:date="2020-12-15T16:54:00Z">
      <w:r>
        <w:rPr>
          <w:noProof/>
        </w:rPr>
        <w:t>4:54 PM</w:t>
      </w:r>
    </w:ins>
    <w:del w:id="612" w:author="Tolulope Olugbenga" w:date="2020-07-14T23:56:00Z">
      <w:r w:rsidDel="00C809FF">
        <w:rPr>
          <w:noProof/>
        </w:rPr>
        <w:delText>9:07 AM</w:delText>
      </w:r>
    </w:del>
    <w:r w:rsidRPr="00401801">
      <w:fldChar w:fldCharType="end"/>
    </w:r>
    <w:r>
      <w:tab/>
    </w:r>
    <w:r w:rsidRPr="00401801">
      <w:t xml:space="preserve">Created:  </w:t>
    </w:r>
    <w:r>
      <w:fldChar w:fldCharType="begin"/>
    </w:r>
    <w:r>
      <w:instrText xml:space="preserve"> REF createDate \h </w:instrText>
    </w:r>
    <w:r>
      <w:fldChar w:fldCharType="separate"/>
    </w:r>
    <w:r>
      <w:rPr>
        <w:noProof/>
      </w:rPr>
      <w:t>2020 Jun-23</w:t>
    </w:r>
    <w:r>
      <w:fldChar w:fldCharType="end"/>
    </w:r>
  </w:p>
  <w:p w14:paraId="21A6D4D4" w14:textId="531CAEF6" w:rsidR="00A737EB" w:rsidRPr="00401801" w:rsidRDefault="00A737EB" w:rsidP="00BF577E">
    <w:pPr>
      <w:pStyle w:val="Footer"/>
      <w:tabs>
        <w:tab w:val="clear" w:pos="10080"/>
        <w:tab w:val="right" w:pos="9360"/>
      </w:tabs>
    </w:pPr>
    <w:r>
      <w:tab/>
    </w:r>
    <w:r w:rsidRPr="00401801">
      <w:t>Updated:</w:t>
    </w:r>
    <w:r>
      <w:t xml:space="preserve">  </w:t>
    </w:r>
    <w:r>
      <w:fldChar w:fldCharType="begin"/>
    </w:r>
    <w:r>
      <w:instrText xml:space="preserve"> REF updateDate \h </w:instrText>
    </w:r>
    <w:r>
      <w:fldChar w:fldCharType="separate"/>
    </w:r>
    <w:ins w:id="613" w:author="Tolulope Olugbenga" w:date="2020-09-09T14:04:00Z">
      <w:r>
        <w:rPr>
          <w:noProof/>
        </w:rPr>
        <w:t>2020 Sep-02</w:t>
      </w:r>
    </w:ins>
    <w:del w:id="614" w:author="Tolulope Olugbenga" w:date="2020-07-17T14:39:00Z">
      <w:r w:rsidDel="00E72080">
        <w:rPr>
          <w:noProof/>
        </w:rPr>
        <w:delText>2020 Jun-25</w:delText>
      </w:r>
    </w:del>
    <w: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772359E" w14:textId="77777777" w:rsidR="00A737EB" w:rsidRDefault="00A737EB" w:rsidP="00BF577E">
    <w:pPr>
      <w:pStyle w:val="Footer"/>
      <w:tabs>
        <w:tab w:val="clear" w:pos="10080"/>
        <w:tab w:val="right" w:pos="9360"/>
      </w:tabs>
      <w:rPr>
        <w:noProof/>
      </w:rPr>
    </w:pPr>
    <w:r>
      <w:t>EE6000 Proposal Appendix- &lt;Author&gt;</w:t>
    </w:r>
    <w:r>
      <w:tab/>
      <w:t>page A</w:t>
    </w:r>
    <w:r w:rsidRPr="00EC2153">
      <w:fldChar w:fldCharType="begin"/>
    </w:r>
    <w:r w:rsidRPr="00EC2153">
      <w:instrText xml:space="preserve"> PAGE   \* MERGEFORMAT </w:instrText>
    </w:r>
    <w:r w:rsidRPr="00EC2153">
      <w:fldChar w:fldCharType="separate"/>
    </w:r>
    <w:r>
      <w:rPr>
        <w:noProof/>
      </w:rPr>
      <w:t>4</w:t>
    </w:r>
    <w:r w:rsidRPr="00EC2153">
      <w:rPr>
        <w:noProof/>
      </w:rPr>
      <w:fldChar w:fldCharType="end"/>
    </w:r>
    <w:r>
      <w:rPr>
        <w:noProof/>
      </w:rPr>
      <w:t xml:space="preserve"> of n</w:t>
    </w:r>
  </w:p>
  <w:p w14:paraId="537FC17E" w14:textId="15CFBCC9" w:rsidR="00A737EB" w:rsidRPr="00401801" w:rsidRDefault="00A737EB" w:rsidP="00BF577E">
    <w:pPr>
      <w:pStyle w:val="Footer"/>
      <w:tabs>
        <w:tab w:val="clear" w:pos="10080"/>
        <w:tab w:val="right" w:pos="9360"/>
      </w:tabs>
    </w:pPr>
    <w:r w:rsidRPr="00401801">
      <w:t xml:space="preserve">printed </w:t>
    </w:r>
    <w:r w:rsidRPr="00401801">
      <w:fldChar w:fldCharType="begin"/>
    </w:r>
    <w:r w:rsidRPr="00401801">
      <w:instrText xml:space="preserve"> DATE  \@ "yyyy-MMM-dd" </w:instrText>
    </w:r>
    <w:r w:rsidRPr="00401801">
      <w:fldChar w:fldCharType="separate"/>
    </w:r>
    <w:ins w:id="630" w:author="Tolulope Olugbenga" w:date="2020-12-15T16:54:00Z">
      <w:r>
        <w:rPr>
          <w:noProof/>
        </w:rPr>
        <w:t>2020-Dec-15</w:t>
      </w:r>
    </w:ins>
    <w:del w:id="631" w:author="Tolulope Olugbenga" w:date="2020-07-14T23:56:00Z">
      <w:r w:rsidDel="00C809FF">
        <w:rPr>
          <w:noProof/>
        </w:rPr>
        <w:delText>2020-Jul-06</w:delText>
      </w:r>
    </w:del>
    <w:r w:rsidRPr="00401801">
      <w:fldChar w:fldCharType="end"/>
    </w:r>
    <w:r w:rsidRPr="00401801">
      <w:t xml:space="preserve">, </w:t>
    </w:r>
    <w:r w:rsidRPr="00401801">
      <w:fldChar w:fldCharType="begin"/>
    </w:r>
    <w:r w:rsidRPr="00401801">
      <w:instrText xml:space="preserve"> DATE \@ "h:mm am/pm" </w:instrText>
    </w:r>
    <w:r w:rsidRPr="00401801">
      <w:fldChar w:fldCharType="separate"/>
    </w:r>
    <w:ins w:id="632" w:author="Tolulope Olugbenga" w:date="2020-12-15T16:54:00Z">
      <w:r>
        <w:rPr>
          <w:noProof/>
        </w:rPr>
        <w:t>4:54 PM</w:t>
      </w:r>
    </w:ins>
    <w:del w:id="633" w:author="Tolulope Olugbenga" w:date="2020-07-14T23:56:00Z">
      <w:r w:rsidDel="00C809FF">
        <w:rPr>
          <w:noProof/>
        </w:rPr>
        <w:delText>9:07 AM</w:delText>
      </w:r>
    </w:del>
    <w:r w:rsidRPr="00401801">
      <w:fldChar w:fldCharType="end"/>
    </w:r>
    <w:r>
      <w:tab/>
    </w:r>
    <w:r w:rsidRPr="00401801">
      <w:t xml:space="preserve">Created:  </w:t>
    </w:r>
    <w:r>
      <w:fldChar w:fldCharType="begin"/>
    </w:r>
    <w:r>
      <w:instrText xml:space="preserve"> REF createDate \h </w:instrText>
    </w:r>
    <w:r>
      <w:fldChar w:fldCharType="separate"/>
    </w:r>
    <w:r>
      <w:rPr>
        <w:noProof/>
      </w:rPr>
      <w:t>2020 Jun-23</w:t>
    </w:r>
    <w:r>
      <w:fldChar w:fldCharType="end"/>
    </w:r>
  </w:p>
  <w:p w14:paraId="672EE978" w14:textId="6E13B129" w:rsidR="00A737EB" w:rsidRPr="00401801" w:rsidRDefault="00A737EB" w:rsidP="00BF577E">
    <w:pPr>
      <w:pStyle w:val="Footer"/>
      <w:tabs>
        <w:tab w:val="clear" w:pos="10080"/>
        <w:tab w:val="right" w:pos="9360"/>
      </w:tabs>
    </w:pPr>
    <w:r>
      <w:tab/>
    </w:r>
    <w:r w:rsidRPr="00401801">
      <w:t>Updated:</w:t>
    </w:r>
    <w:r>
      <w:t xml:space="preserve">  </w:t>
    </w:r>
    <w:r>
      <w:fldChar w:fldCharType="begin"/>
    </w:r>
    <w:r>
      <w:instrText xml:space="preserve"> REF updateDate \h </w:instrText>
    </w:r>
    <w:r>
      <w:fldChar w:fldCharType="separate"/>
    </w:r>
    <w:ins w:id="634" w:author="Tolulope Olugbenga" w:date="2020-09-09T14:04:00Z">
      <w:r>
        <w:rPr>
          <w:noProof/>
        </w:rPr>
        <w:t>2020 Sep-02</w:t>
      </w:r>
    </w:ins>
    <w:del w:id="635" w:author="Tolulope Olugbenga" w:date="2020-07-17T14:39:00Z">
      <w:r w:rsidDel="00E72080">
        <w:rPr>
          <w:noProof/>
        </w:rPr>
        <w:delText>2020 Jun-25</w:delText>
      </w:r>
    </w:del>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41E3921" w14:textId="77777777" w:rsidR="00D52AD6" w:rsidRDefault="00D52AD6" w:rsidP="00B7638D">
      <w:r>
        <w:separator/>
      </w:r>
    </w:p>
  </w:footnote>
  <w:footnote w:type="continuationSeparator" w:id="0">
    <w:p w14:paraId="2367C6CC" w14:textId="77777777" w:rsidR="00D52AD6" w:rsidRDefault="00D52AD6" w:rsidP="00B7638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688A29D" w14:textId="77777777" w:rsidR="00A737EB" w:rsidRPr="00D4789A" w:rsidRDefault="00A737EB" w:rsidP="00D4789A">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80"/>
    <w:multiLevelType w:val="singleLevel"/>
    <w:tmpl w:val="160873AC"/>
    <w:lvl w:ilvl="0">
      <w:start w:val="1"/>
      <w:numFmt w:val="bullet"/>
      <w:lvlText w:val=""/>
      <w:lvlJc w:val="left"/>
      <w:pPr>
        <w:tabs>
          <w:tab w:val="num" w:pos="1800"/>
        </w:tabs>
        <w:ind w:left="1800" w:hanging="360"/>
      </w:pPr>
      <w:rPr>
        <w:rFonts w:ascii="Symbol" w:hAnsi="Symbol" w:hint="default"/>
      </w:rPr>
    </w:lvl>
  </w:abstractNum>
  <w:abstractNum w:abstractNumId="1" w15:restartNumberingAfterBreak="0">
    <w:nsid w:val="FFFFFF81"/>
    <w:multiLevelType w:val="singleLevel"/>
    <w:tmpl w:val="96384CF8"/>
    <w:lvl w:ilvl="0">
      <w:start w:val="1"/>
      <w:numFmt w:val="bullet"/>
      <w:lvlText w:val=""/>
      <w:lvlJc w:val="left"/>
      <w:pPr>
        <w:tabs>
          <w:tab w:val="num" w:pos="1440"/>
        </w:tabs>
        <w:ind w:left="1440" w:hanging="360"/>
      </w:pPr>
      <w:rPr>
        <w:rFonts w:ascii="Symbol" w:hAnsi="Symbol" w:hint="default"/>
      </w:rPr>
    </w:lvl>
  </w:abstractNum>
  <w:abstractNum w:abstractNumId="2" w15:restartNumberingAfterBreak="0">
    <w:nsid w:val="FFFFFF82"/>
    <w:multiLevelType w:val="singleLevel"/>
    <w:tmpl w:val="7608962C"/>
    <w:lvl w:ilvl="0">
      <w:start w:val="1"/>
      <w:numFmt w:val="bullet"/>
      <w:lvlText w:val=""/>
      <w:lvlJc w:val="left"/>
      <w:pPr>
        <w:tabs>
          <w:tab w:val="num" w:pos="1080"/>
        </w:tabs>
        <w:ind w:left="1080" w:hanging="360"/>
      </w:pPr>
      <w:rPr>
        <w:rFonts w:ascii="Symbol" w:hAnsi="Symbol" w:hint="default"/>
      </w:rPr>
    </w:lvl>
  </w:abstractNum>
  <w:abstractNum w:abstractNumId="3" w15:restartNumberingAfterBreak="0">
    <w:nsid w:val="FFFFFF83"/>
    <w:multiLevelType w:val="singleLevel"/>
    <w:tmpl w:val="692C379A"/>
    <w:lvl w:ilvl="0">
      <w:start w:val="1"/>
      <w:numFmt w:val="bullet"/>
      <w:lvlText w:val=""/>
      <w:lvlJc w:val="left"/>
      <w:pPr>
        <w:tabs>
          <w:tab w:val="num" w:pos="720"/>
        </w:tabs>
        <w:ind w:left="720" w:hanging="360"/>
      </w:pPr>
      <w:rPr>
        <w:rFonts w:ascii="Symbol" w:hAnsi="Symbol" w:hint="default"/>
      </w:rPr>
    </w:lvl>
  </w:abstractNum>
  <w:abstractNum w:abstractNumId="4" w15:restartNumberingAfterBreak="0">
    <w:nsid w:val="FFFFFF89"/>
    <w:multiLevelType w:val="singleLevel"/>
    <w:tmpl w:val="BFF0CA22"/>
    <w:lvl w:ilvl="0">
      <w:start w:val="1"/>
      <w:numFmt w:val="bullet"/>
      <w:lvlText w:val=""/>
      <w:lvlJc w:val="left"/>
      <w:pPr>
        <w:tabs>
          <w:tab w:val="num" w:pos="360"/>
        </w:tabs>
        <w:ind w:left="360" w:hanging="360"/>
      </w:pPr>
      <w:rPr>
        <w:rFonts w:ascii="Symbol" w:hAnsi="Symbol" w:hint="default"/>
      </w:rPr>
    </w:lvl>
  </w:abstractNum>
  <w:abstractNum w:abstractNumId="5" w15:restartNumberingAfterBreak="0">
    <w:nsid w:val="01FD07C5"/>
    <w:multiLevelType w:val="hybridMultilevel"/>
    <w:tmpl w:val="968E3782"/>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6" w15:restartNumberingAfterBreak="0">
    <w:nsid w:val="03A34620"/>
    <w:multiLevelType w:val="multilevel"/>
    <w:tmpl w:val="7160FECA"/>
    <w:numStyleLink w:val="ListNumbersMulti"/>
  </w:abstractNum>
  <w:abstractNum w:abstractNumId="7" w15:restartNumberingAfterBreak="0">
    <w:nsid w:val="051B080A"/>
    <w:multiLevelType w:val="multilevel"/>
    <w:tmpl w:val="F1306A7C"/>
    <w:styleLink w:val="ListBulletsSQb"/>
    <w:lvl w:ilvl="0">
      <w:start w:val="1"/>
      <w:numFmt w:val="bullet"/>
      <w:lvlText w:val=""/>
      <w:lvlJc w:val="left"/>
      <w:pPr>
        <w:ind w:left="360" w:hanging="360"/>
      </w:pPr>
      <w:rPr>
        <w:rFonts w:ascii="Wingdings 2" w:hAnsi="Wingdings 2" w:hint="default"/>
      </w:rPr>
    </w:lvl>
    <w:lvl w:ilvl="1">
      <w:start w:val="1"/>
      <w:numFmt w:val="bullet"/>
      <w:pStyle w:val="ListBullet2"/>
      <w:lvlText w:val=""/>
      <w:lvlJc w:val="left"/>
      <w:pPr>
        <w:ind w:left="720" w:hanging="360"/>
      </w:pPr>
      <w:rPr>
        <w:rFonts w:ascii="Wingdings 2" w:hAnsi="Wingdings 2" w:hint="default"/>
      </w:rPr>
    </w:lvl>
    <w:lvl w:ilvl="2">
      <w:start w:val="1"/>
      <w:numFmt w:val="bullet"/>
      <w:pStyle w:val="ListBullet3"/>
      <w:lvlText w:val=""/>
      <w:lvlJc w:val="left"/>
      <w:pPr>
        <w:ind w:left="1080" w:hanging="360"/>
      </w:pPr>
      <w:rPr>
        <w:rFonts w:ascii="Wingdings 2" w:hAnsi="Wingdings 2" w:hint="default"/>
      </w:rPr>
    </w:lvl>
    <w:lvl w:ilvl="3">
      <w:start w:val="1"/>
      <w:numFmt w:val="bullet"/>
      <w:pStyle w:val="ListBullet4"/>
      <w:lvlText w:val=""/>
      <w:lvlJc w:val="left"/>
      <w:pPr>
        <w:ind w:left="1440" w:hanging="360"/>
      </w:pPr>
      <w:rPr>
        <w:rFonts w:ascii="Wingdings 2" w:hAnsi="Wingdings 2" w:hint="default"/>
      </w:rPr>
    </w:lvl>
    <w:lvl w:ilvl="4">
      <w:start w:val="1"/>
      <w:numFmt w:val="bullet"/>
      <w:pStyle w:val="ListBullet5"/>
      <w:lvlText w:val=""/>
      <w:lvlJc w:val="left"/>
      <w:pPr>
        <w:ind w:left="1800" w:hanging="360"/>
      </w:pPr>
      <w:rPr>
        <w:rFonts w:ascii="Wingdings 2" w:hAnsi="Wingdings 2" w:hint="default"/>
      </w:rPr>
    </w:lvl>
    <w:lvl w:ilvl="5">
      <w:start w:val="1"/>
      <w:numFmt w:val="none"/>
      <w:lvlText w:val=""/>
      <w:lvlJc w:val="left"/>
      <w:pPr>
        <w:ind w:left="2160" w:hanging="360"/>
      </w:pPr>
      <w:rPr>
        <w:rFonts w:hint="default"/>
      </w:rPr>
    </w:lvl>
    <w:lvl w:ilvl="6">
      <w:start w:val="1"/>
      <w:numFmt w:val="none"/>
      <w:lvlText w:val="%7"/>
      <w:lvlJc w:val="left"/>
      <w:pPr>
        <w:ind w:left="2520" w:hanging="360"/>
      </w:pPr>
      <w:rPr>
        <w:rFonts w:hint="default"/>
      </w:rPr>
    </w:lvl>
    <w:lvl w:ilvl="7">
      <w:start w:val="1"/>
      <w:numFmt w:val="none"/>
      <w:lvlText w:val="%8"/>
      <w:lvlJc w:val="left"/>
      <w:pPr>
        <w:ind w:left="2880" w:hanging="360"/>
      </w:pPr>
      <w:rPr>
        <w:rFonts w:hint="default"/>
      </w:rPr>
    </w:lvl>
    <w:lvl w:ilvl="8">
      <w:start w:val="1"/>
      <w:numFmt w:val="none"/>
      <w:lvlText w:val="%9"/>
      <w:lvlJc w:val="left"/>
      <w:pPr>
        <w:ind w:left="3240" w:hanging="3240"/>
      </w:pPr>
      <w:rPr>
        <w:rFonts w:hint="default"/>
      </w:rPr>
    </w:lvl>
  </w:abstractNum>
  <w:abstractNum w:abstractNumId="8" w15:restartNumberingAfterBreak="0">
    <w:nsid w:val="065D48F4"/>
    <w:multiLevelType w:val="multilevel"/>
    <w:tmpl w:val="E24E637A"/>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9" w15:restartNumberingAfterBreak="0">
    <w:nsid w:val="06C71F42"/>
    <w:multiLevelType w:val="multilevel"/>
    <w:tmpl w:val="7160FECA"/>
    <w:numStyleLink w:val="ListNumbersMulti"/>
  </w:abstractNum>
  <w:abstractNum w:abstractNumId="10" w15:restartNumberingAfterBreak="0">
    <w:nsid w:val="06F47382"/>
    <w:multiLevelType w:val="hybridMultilevel"/>
    <w:tmpl w:val="316A1290"/>
    <w:lvl w:ilvl="0" w:tplc="1009000B">
      <w:start w:val="1"/>
      <w:numFmt w:val="bullet"/>
      <w:lvlText w:val=""/>
      <w:lvlJc w:val="left"/>
      <w:pPr>
        <w:ind w:left="720" w:hanging="360"/>
      </w:pPr>
      <w:rPr>
        <w:rFonts w:ascii="Wingdings" w:hAnsi="Wingdings"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1" w15:restartNumberingAfterBreak="0">
    <w:nsid w:val="0820772D"/>
    <w:multiLevelType w:val="multilevel"/>
    <w:tmpl w:val="10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2" w15:restartNumberingAfterBreak="0">
    <w:nsid w:val="0B5D2B26"/>
    <w:multiLevelType w:val="multilevel"/>
    <w:tmpl w:val="05C80F48"/>
    <w:lvl w:ilvl="0">
      <w:start w:val="1"/>
      <w:numFmt w:val="decimal"/>
      <w:lvlText w:val="%1"/>
      <w:lvlJc w:val="left"/>
      <w:pPr>
        <w:ind w:left="360" w:hanging="360"/>
      </w:pPr>
      <w:rPr>
        <w:rFonts w:hint="default"/>
      </w:rPr>
    </w:lvl>
    <w:lvl w:ilvl="1">
      <w:start w:val="1"/>
      <w:numFmt w:val="decimal"/>
      <w:lvlText w:val="%1.%2"/>
      <w:lvlJc w:val="left"/>
      <w:pPr>
        <w:ind w:left="504" w:hanging="504"/>
      </w:pPr>
      <w:rPr>
        <w:rFonts w:hint="default"/>
      </w:rPr>
    </w:lvl>
    <w:lvl w:ilvl="2">
      <w:start w:val="1"/>
      <w:numFmt w:val="lowerLetter"/>
      <w:lvlText w:val="%1.%2-%3"/>
      <w:lvlJc w:val="left"/>
      <w:pPr>
        <w:ind w:left="720" w:hanging="720"/>
      </w:pPr>
      <w:rPr>
        <w:rFonts w:ascii="Cambria" w:hAnsi="Cambria" w:hint="default"/>
        <w:sz w:val="22"/>
      </w:rPr>
    </w:lvl>
    <w:lvl w:ilvl="3">
      <w:start w:val="1"/>
      <w:numFmt w:val="decimal"/>
      <w:lvlText w:val="(%4)"/>
      <w:lvlJc w:val="left"/>
      <w:pPr>
        <w:ind w:left="360" w:hanging="360"/>
      </w:pPr>
      <w:rPr>
        <w:rFonts w:hint="default"/>
      </w:rPr>
    </w:lvl>
    <w:lvl w:ilvl="4">
      <w:start w:val="1"/>
      <w:numFmt w:val="lowerLetter"/>
      <w:lvlText w:val="(%5)"/>
      <w:lvlJc w:val="left"/>
      <w:pPr>
        <w:ind w:left="360" w:hanging="360"/>
      </w:pPr>
      <w:rPr>
        <w:rFonts w:hint="default"/>
      </w:rPr>
    </w:lvl>
    <w:lvl w:ilvl="5">
      <w:start w:val="1"/>
      <w:numFmt w:val="lowerRoman"/>
      <w:lvlText w:val="(%6)"/>
      <w:lvlJc w:val="left"/>
      <w:pPr>
        <w:ind w:left="360" w:hanging="360"/>
      </w:pPr>
      <w:rPr>
        <w:rFonts w:hint="default"/>
      </w:rPr>
    </w:lvl>
    <w:lvl w:ilvl="6">
      <w:start w:val="1"/>
      <w:numFmt w:val="decimal"/>
      <w:lvlText w:val="%7."/>
      <w:lvlJc w:val="left"/>
      <w:pPr>
        <w:ind w:left="360" w:hanging="360"/>
      </w:pPr>
      <w:rPr>
        <w:rFonts w:hint="default"/>
      </w:rPr>
    </w:lvl>
    <w:lvl w:ilvl="7">
      <w:start w:val="1"/>
      <w:numFmt w:val="lowerLetter"/>
      <w:lvlText w:val="%8."/>
      <w:lvlJc w:val="left"/>
      <w:pPr>
        <w:ind w:left="360" w:hanging="360"/>
      </w:pPr>
      <w:rPr>
        <w:rFonts w:hint="default"/>
      </w:rPr>
    </w:lvl>
    <w:lvl w:ilvl="8">
      <w:start w:val="1"/>
      <w:numFmt w:val="lowerRoman"/>
      <w:lvlText w:val="%9."/>
      <w:lvlJc w:val="left"/>
      <w:pPr>
        <w:ind w:left="360" w:hanging="360"/>
      </w:pPr>
      <w:rPr>
        <w:rFonts w:hint="default"/>
      </w:rPr>
    </w:lvl>
  </w:abstractNum>
  <w:abstractNum w:abstractNumId="13" w15:restartNumberingAfterBreak="0">
    <w:nsid w:val="0D714766"/>
    <w:multiLevelType w:val="multilevel"/>
    <w:tmpl w:val="7160FECA"/>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none"/>
      <w:lvlText w:val=""/>
      <w:lvlJc w:val="left"/>
      <w:pPr>
        <w:ind w:left="1440" w:hanging="360"/>
      </w:pPr>
      <w:rPr>
        <w:rFonts w:hint="default"/>
      </w:rPr>
    </w:lvl>
    <w:lvl w:ilvl="4">
      <w:start w:val="1"/>
      <w:numFmt w:val="none"/>
      <w:lvlText w:val=""/>
      <w:lvlJc w:val="left"/>
      <w:pPr>
        <w:ind w:left="1800" w:hanging="360"/>
      </w:pPr>
      <w:rPr>
        <w:rFonts w:hint="default"/>
      </w:rPr>
    </w:lvl>
    <w:lvl w:ilvl="5">
      <w:start w:val="1"/>
      <w:numFmt w:val="none"/>
      <w:lvlText w:val=""/>
      <w:lvlJc w:val="left"/>
      <w:pPr>
        <w:ind w:left="2160" w:hanging="360"/>
      </w:pPr>
      <w:rPr>
        <w:rFonts w:hint="default"/>
      </w:rPr>
    </w:lvl>
    <w:lvl w:ilvl="6">
      <w:start w:val="1"/>
      <w:numFmt w:val="none"/>
      <w:lvlText w:val="%7"/>
      <w:lvlJc w:val="left"/>
      <w:pPr>
        <w:ind w:left="2520" w:hanging="360"/>
      </w:pPr>
      <w:rPr>
        <w:rFonts w:hint="default"/>
      </w:rPr>
    </w:lvl>
    <w:lvl w:ilvl="7">
      <w:start w:val="1"/>
      <w:numFmt w:val="none"/>
      <w:lvlText w:val="%8"/>
      <w:lvlJc w:val="left"/>
      <w:pPr>
        <w:ind w:left="2880" w:hanging="360"/>
      </w:pPr>
      <w:rPr>
        <w:rFonts w:hint="default"/>
      </w:rPr>
    </w:lvl>
    <w:lvl w:ilvl="8">
      <w:start w:val="1"/>
      <w:numFmt w:val="none"/>
      <w:lvlText w:val="%9"/>
      <w:lvlJc w:val="left"/>
      <w:pPr>
        <w:ind w:left="3240" w:hanging="360"/>
      </w:pPr>
      <w:rPr>
        <w:rFonts w:hint="default"/>
      </w:rPr>
    </w:lvl>
  </w:abstractNum>
  <w:abstractNum w:abstractNumId="14" w15:restartNumberingAfterBreak="0">
    <w:nsid w:val="0DF8145E"/>
    <w:multiLevelType w:val="multilevel"/>
    <w:tmpl w:val="7160FECA"/>
    <w:numStyleLink w:val="ListNumbersMulti"/>
  </w:abstractNum>
  <w:abstractNum w:abstractNumId="15" w15:restartNumberingAfterBreak="0">
    <w:nsid w:val="0EB31371"/>
    <w:multiLevelType w:val="hybridMultilevel"/>
    <w:tmpl w:val="EE143D7C"/>
    <w:lvl w:ilvl="0" w:tplc="48F8E00C">
      <w:start w:val="1"/>
      <w:numFmt w:val="decimal"/>
      <w:lvlText w:val="%1."/>
      <w:lvlJc w:val="left"/>
      <w:pPr>
        <w:ind w:left="36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6" w15:restartNumberingAfterBreak="0">
    <w:nsid w:val="122D7BE8"/>
    <w:multiLevelType w:val="multilevel"/>
    <w:tmpl w:val="A8A428E0"/>
    <w:lvl w:ilvl="0">
      <w:start w:val="1"/>
      <w:numFmt w:val="decimal"/>
      <w:pStyle w:val="Heading1"/>
      <w:lvlText w:val="%1"/>
      <w:lvlJc w:val="left"/>
      <w:pPr>
        <w:ind w:left="432" w:hanging="432"/>
      </w:pPr>
      <w:rPr>
        <w:rFonts w:hint="default"/>
      </w:rPr>
    </w:lvl>
    <w:lvl w:ilvl="1">
      <w:start w:val="1"/>
      <w:numFmt w:val="decimal"/>
      <w:pStyle w:val="Heading2"/>
      <w:lvlText w:val="%1.%2"/>
      <w:lvlJc w:val="left"/>
      <w:pPr>
        <w:ind w:left="432" w:hanging="432"/>
      </w:pPr>
      <w:rPr>
        <w:rFonts w:hint="default"/>
      </w:rPr>
    </w:lvl>
    <w:lvl w:ilvl="2">
      <w:start w:val="1"/>
      <w:numFmt w:val="lowerLetter"/>
      <w:pStyle w:val="Heading3"/>
      <w:lvlText w:val="%1.%2-%3"/>
      <w:lvlJc w:val="left"/>
      <w:pPr>
        <w:ind w:left="720" w:hanging="720"/>
      </w:pPr>
      <w:rPr>
        <w:rFonts w:hint="default"/>
      </w:rPr>
    </w:lvl>
    <w:lvl w:ilvl="3">
      <w:start w:val="1"/>
      <w:numFmt w:val="none"/>
      <w:lvlText w:val=""/>
      <w:lvlJc w:val="left"/>
      <w:pPr>
        <w:ind w:left="1080" w:firstLine="0"/>
      </w:pPr>
      <w:rPr>
        <w:rFonts w:hint="default"/>
      </w:rPr>
    </w:lvl>
    <w:lvl w:ilvl="4">
      <w:start w:val="1"/>
      <w:numFmt w:val="none"/>
      <w:lvlText w:val=""/>
      <w:lvlJc w:val="left"/>
      <w:pPr>
        <w:ind w:left="1800" w:hanging="360"/>
      </w:pPr>
      <w:rPr>
        <w:rFonts w:hint="default"/>
      </w:rPr>
    </w:lvl>
    <w:lvl w:ilvl="5">
      <w:start w:val="1"/>
      <w:numFmt w:val="none"/>
      <w:lvlText w:val=""/>
      <w:lvlJc w:val="left"/>
      <w:pPr>
        <w:ind w:left="2160" w:hanging="360"/>
      </w:pPr>
      <w:rPr>
        <w:rFonts w:hint="default"/>
      </w:rPr>
    </w:lvl>
    <w:lvl w:ilvl="6">
      <w:start w:val="1"/>
      <w:numFmt w:val="none"/>
      <w:lvlText w:val=""/>
      <w:lvlJc w:val="left"/>
      <w:pPr>
        <w:ind w:left="2520" w:hanging="360"/>
      </w:pPr>
      <w:rPr>
        <w:rFonts w:hint="default"/>
      </w:rPr>
    </w:lvl>
    <w:lvl w:ilvl="7">
      <w:start w:val="1"/>
      <w:numFmt w:val="none"/>
      <w:lvlText w:val=""/>
      <w:lvlJc w:val="left"/>
      <w:pPr>
        <w:ind w:left="2880" w:hanging="360"/>
      </w:pPr>
      <w:rPr>
        <w:rFonts w:hint="default"/>
      </w:rPr>
    </w:lvl>
    <w:lvl w:ilvl="8">
      <w:start w:val="1"/>
      <w:numFmt w:val="none"/>
      <w:lvlText w:val=""/>
      <w:lvlJc w:val="left"/>
      <w:pPr>
        <w:ind w:left="3240" w:hanging="360"/>
      </w:pPr>
      <w:rPr>
        <w:rFonts w:hint="default"/>
      </w:rPr>
    </w:lvl>
  </w:abstractNum>
  <w:abstractNum w:abstractNumId="17" w15:restartNumberingAfterBreak="0">
    <w:nsid w:val="14AC36D3"/>
    <w:multiLevelType w:val="hybridMultilevel"/>
    <w:tmpl w:val="07AC9A88"/>
    <w:lvl w:ilvl="0" w:tplc="04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8" w15:restartNumberingAfterBreak="0">
    <w:nsid w:val="156F08D5"/>
    <w:multiLevelType w:val="hybridMultilevel"/>
    <w:tmpl w:val="E7E863A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15A765FE"/>
    <w:multiLevelType w:val="multilevel"/>
    <w:tmpl w:val="D7BA8E5E"/>
    <w:styleLink w:val="Headings"/>
    <w:lvl w:ilvl="0">
      <w:start w:val="1"/>
      <w:numFmt w:val="decimal"/>
      <w:lvlText w:val="%1"/>
      <w:lvlJc w:val="left"/>
      <w:pPr>
        <w:ind w:left="432" w:hanging="432"/>
      </w:pPr>
      <w:rPr>
        <w:rFonts w:hint="default"/>
      </w:rPr>
    </w:lvl>
    <w:lvl w:ilvl="1">
      <w:start w:val="1"/>
      <w:numFmt w:val="decimal"/>
      <w:lvlText w:val="%1.%2"/>
      <w:lvlJc w:val="left"/>
      <w:pPr>
        <w:ind w:left="432" w:hanging="432"/>
      </w:pPr>
      <w:rPr>
        <w:rFonts w:hint="default"/>
      </w:rPr>
    </w:lvl>
    <w:lvl w:ilvl="2">
      <w:start w:val="1"/>
      <w:numFmt w:val="lowerLetter"/>
      <w:lvlText w:val="%1.%2-%3"/>
      <w:lvlJc w:val="left"/>
      <w:pPr>
        <w:ind w:left="720" w:hanging="720"/>
      </w:pPr>
      <w:rPr>
        <w:rFonts w:hint="default"/>
      </w:rPr>
    </w:lvl>
    <w:lvl w:ilvl="3">
      <w:start w:val="1"/>
      <w:numFmt w:val="none"/>
      <w:lvlText w:val=""/>
      <w:lvlJc w:val="left"/>
      <w:pPr>
        <w:ind w:left="1080" w:firstLine="0"/>
      </w:pPr>
      <w:rPr>
        <w:rFonts w:hint="default"/>
      </w:rPr>
    </w:lvl>
    <w:lvl w:ilvl="4">
      <w:start w:val="1"/>
      <w:numFmt w:val="none"/>
      <w:lvlText w:val=""/>
      <w:lvlJc w:val="left"/>
      <w:pPr>
        <w:ind w:left="1800" w:hanging="360"/>
      </w:pPr>
      <w:rPr>
        <w:rFonts w:hint="default"/>
      </w:rPr>
    </w:lvl>
    <w:lvl w:ilvl="5">
      <w:start w:val="1"/>
      <w:numFmt w:val="none"/>
      <w:lvlText w:val=""/>
      <w:lvlJc w:val="left"/>
      <w:pPr>
        <w:ind w:left="2160" w:hanging="360"/>
      </w:pPr>
      <w:rPr>
        <w:rFonts w:hint="default"/>
      </w:rPr>
    </w:lvl>
    <w:lvl w:ilvl="6">
      <w:start w:val="1"/>
      <w:numFmt w:val="none"/>
      <w:lvlText w:val=""/>
      <w:lvlJc w:val="left"/>
      <w:pPr>
        <w:ind w:left="2520" w:hanging="360"/>
      </w:pPr>
      <w:rPr>
        <w:rFonts w:hint="default"/>
      </w:rPr>
    </w:lvl>
    <w:lvl w:ilvl="7">
      <w:start w:val="1"/>
      <w:numFmt w:val="none"/>
      <w:lvlText w:val=""/>
      <w:lvlJc w:val="left"/>
      <w:pPr>
        <w:ind w:left="2880" w:hanging="360"/>
      </w:pPr>
      <w:rPr>
        <w:rFonts w:hint="default"/>
      </w:rPr>
    </w:lvl>
    <w:lvl w:ilvl="8">
      <w:start w:val="1"/>
      <w:numFmt w:val="none"/>
      <w:lvlText w:val=""/>
      <w:lvlJc w:val="left"/>
      <w:pPr>
        <w:ind w:left="3240" w:hanging="360"/>
      </w:pPr>
      <w:rPr>
        <w:rFonts w:hint="default"/>
      </w:rPr>
    </w:lvl>
  </w:abstractNum>
  <w:abstractNum w:abstractNumId="20" w15:restartNumberingAfterBreak="0">
    <w:nsid w:val="183613D1"/>
    <w:multiLevelType w:val="multilevel"/>
    <w:tmpl w:val="21B476CA"/>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1" w15:restartNumberingAfterBreak="0">
    <w:nsid w:val="1A8E7A84"/>
    <w:multiLevelType w:val="multilevel"/>
    <w:tmpl w:val="A656E24C"/>
    <w:numStyleLink w:val="NLists"/>
  </w:abstractNum>
  <w:abstractNum w:abstractNumId="22" w15:restartNumberingAfterBreak="0">
    <w:nsid w:val="1F704DA3"/>
    <w:multiLevelType w:val="multilevel"/>
    <w:tmpl w:val="05C80F48"/>
    <w:lvl w:ilvl="0">
      <w:start w:val="1"/>
      <w:numFmt w:val="decimal"/>
      <w:lvlText w:val="%1"/>
      <w:lvlJc w:val="left"/>
      <w:pPr>
        <w:ind w:left="360" w:hanging="360"/>
      </w:pPr>
      <w:rPr>
        <w:rFonts w:hint="default"/>
      </w:rPr>
    </w:lvl>
    <w:lvl w:ilvl="1">
      <w:start w:val="1"/>
      <w:numFmt w:val="decimal"/>
      <w:lvlText w:val="%1.%2"/>
      <w:lvlJc w:val="left"/>
      <w:pPr>
        <w:ind w:left="504" w:hanging="504"/>
      </w:pPr>
      <w:rPr>
        <w:rFonts w:hint="default"/>
      </w:rPr>
    </w:lvl>
    <w:lvl w:ilvl="2">
      <w:start w:val="1"/>
      <w:numFmt w:val="lowerLetter"/>
      <w:lvlText w:val="%1.%2-%3"/>
      <w:lvlJc w:val="left"/>
      <w:pPr>
        <w:ind w:left="720" w:hanging="720"/>
      </w:pPr>
      <w:rPr>
        <w:rFonts w:ascii="Cambria" w:hAnsi="Cambria" w:hint="default"/>
        <w:sz w:val="22"/>
      </w:rPr>
    </w:lvl>
    <w:lvl w:ilvl="3">
      <w:start w:val="1"/>
      <w:numFmt w:val="decimal"/>
      <w:lvlText w:val="(%4)"/>
      <w:lvlJc w:val="left"/>
      <w:pPr>
        <w:ind w:left="360" w:hanging="360"/>
      </w:pPr>
      <w:rPr>
        <w:rFonts w:hint="default"/>
      </w:rPr>
    </w:lvl>
    <w:lvl w:ilvl="4">
      <w:start w:val="1"/>
      <w:numFmt w:val="lowerLetter"/>
      <w:lvlText w:val="(%5)"/>
      <w:lvlJc w:val="left"/>
      <w:pPr>
        <w:ind w:left="360" w:hanging="360"/>
      </w:pPr>
      <w:rPr>
        <w:rFonts w:hint="default"/>
      </w:rPr>
    </w:lvl>
    <w:lvl w:ilvl="5">
      <w:start w:val="1"/>
      <w:numFmt w:val="lowerRoman"/>
      <w:lvlText w:val="(%6)"/>
      <w:lvlJc w:val="left"/>
      <w:pPr>
        <w:ind w:left="360" w:hanging="360"/>
      </w:pPr>
      <w:rPr>
        <w:rFonts w:hint="default"/>
      </w:rPr>
    </w:lvl>
    <w:lvl w:ilvl="6">
      <w:start w:val="1"/>
      <w:numFmt w:val="decimal"/>
      <w:lvlText w:val="%7."/>
      <w:lvlJc w:val="left"/>
      <w:pPr>
        <w:ind w:left="360" w:hanging="360"/>
      </w:pPr>
      <w:rPr>
        <w:rFonts w:hint="default"/>
      </w:rPr>
    </w:lvl>
    <w:lvl w:ilvl="7">
      <w:start w:val="1"/>
      <w:numFmt w:val="lowerLetter"/>
      <w:lvlText w:val="%8."/>
      <w:lvlJc w:val="left"/>
      <w:pPr>
        <w:ind w:left="360" w:hanging="360"/>
      </w:pPr>
      <w:rPr>
        <w:rFonts w:hint="default"/>
      </w:rPr>
    </w:lvl>
    <w:lvl w:ilvl="8">
      <w:start w:val="1"/>
      <w:numFmt w:val="lowerRoman"/>
      <w:lvlText w:val="%9."/>
      <w:lvlJc w:val="left"/>
      <w:pPr>
        <w:ind w:left="360" w:hanging="360"/>
      </w:pPr>
      <w:rPr>
        <w:rFonts w:hint="default"/>
      </w:rPr>
    </w:lvl>
  </w:abstractNum>
  <w:abstractNum w:abstractNumId="23" w15:restartNumberingAfterBreak="0">
    <w:nsid w:val="22666543"/>
    <w:multiLevelType w:val="multilevel"/>
    <w:tmpl w:val="7160FECA"/>
    <w:styleLink w:val="ListNumbersMulti"/>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none"/>
      <w:lvlText w:val=""/>
      <w:lvlJc w:val="left"/>
      <w:pPr>
        <w:ind w:left="1440" w:hanging="360"/>
      </w:pPr>
      <w:rPr>
        <w:rFonts w:hint="default"/>
      </w:rPr>
    </w:lvl>
    <w:lvl w:ilvl="4">
      <w:start w:val="1"/>
      <w:numFmt w:val="none"/>
      <w:lvlText w:val=""/>
      <w:lvlJc w:val="left"/>
      <w:pPr>
        <w:ind w:left="1800" w:hanging="360"/>
      </w:pPr>
      <w:rPr>
        <w:rFonts w:hint="default"/>
      </w:rPr>
    </w:lvl>
    <w:lvl w:ilvl="5">
      <w:start w:val="1"/>
      <w:numFmt w:val="none"/>
      <w:lvlText w:val=""/>
      <w:lvlJc w:val="left"/>
      <w:pPr>
        <w:ind w:left="2160" w:hanging="360"/>
      </w:pPr>
      <w:rPr>
        <w:rFonts w:hint="default"/>
      </w:rPr>
    </w:lvl>
    <w:lvl w:ilvl="6">
      <w:start w:val="1"/>
      <w:numFmt w:val="none"/>
      <w:lvlText w:val="%7"/>
      <w:lvlJc w:val="left"/>
      <w:pPr>
        <w:ind w:left="2520" w:hanging="360"/>
      </w:pPr>
      <w:rPr>
        <w:rFonts w:hint="default"/>
      </w:rPr>
    </w:lvl>
    <w:lvl w:ilvl="7">
      <w:start w:val="1"/>
      <w:numFmt w:val="none"/>
      <w:lvlText w:val="%8"/>
      <w:lvlJc w:val="left"/>
      <w:pPr>
        <w:ind w:left="2880" w:hanging="360"/>
      </w:pPr>
      <w:rPr>
        <w:rFonts w:hint="default"/>
      </w:rPr>
    </w:lvl>
    <w:lvl w:ilvl="8">
      <w:start w:val="1"/>
      <w:numFmt w:val="none"/>
      <w:lvlText w:val="%9"/>
      <w:lvlJc w:val="left"/>
      <w:pPr>
        <w:ind w:left="3240" w:hanging="360"/>
      </w:pPr>
      <w:rPr>
        <w:rFonts w:hint="default"/>
      </w:rPr>
    </w:lvl>
  </w:abstractNum>
  <w:abstractNum w:abstractNumId="24" w15:restartNumberingAfterBreak="0">
    <w:nsid w:val="25E041C9"/>
    <w:multiLevelType w:val="multilevel"/>
    <w:tmpl w:val="5888F42C"/>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none"/>
      <w:lvlText w:val=""/>
      <w:lvlJc w:val="left"/>
      <w:pPr>
        <w:ind w:left="1440" w:hanging="360"/>
      </w:pPr>
      <w:rPr>
        <w:rFonts w:hint="default"/>
      </w:rPr>
    </w:lvl>
    <w:lvl w:ilvl="4">
      <w:start w:val="1"/>
      <w:numFmt w:val="none"/>
      <w:lvlText w:val=""/>
      <w:lvlJc w:val="left"/>
      <w:pPr>
        <w:ind w:left="1800" w:hanging="360"/>
      </w:pPr>
      <w:rPr>
        <w:rFonts w:hint="default"/>
      </w:rPr>
    </w:lvl>
    <w:lvl w:ilvl="5">
      <w:start w:val="1"/>
      <w:numFmt w:val="none"/>
      <w:lvlText w:val=""/>
      <w:lvlJc w:val="left"/>
      <w:pPr>
        <w:ind w:left="2160" w:hanging="360"/>
      </w:pPr>
      <w:rPr>
        <w:rFonts w:hint="default"/>
      </w:rPr>
    </w:lvl>
    <w:lvl w:ilvl="6">
      <w:start w:val="1"/>
      <w:numFmt w:val="none"/>
      <w:lvlText w:val="%7"/>
      <w:lvlJc w:val="left"/>
      <w:pPr>
        <w:ind w:left="2520" w:hanging="360"/>
      </w:pPr>
      <w:rPr>
        <w:rFonts w:hint="default"/>
      </w:rPr>
    </w:lvl>
    <w:lvl w:ilvl="7">
      <w:start w:val="1"/>
      <w:numFmt w:val="none"/>
      <w:lvlText w:val="%8"/>
      <w:lvlJc w:val="left"/>
      <w:pPr>
        <w:ind w:left="2880" w:hanging="360"/>
      </w:pPr>
      <w:rPr>
        <w:rFonts w:hint="default"/>
      </w:rPr>
    </w:lvl>
    <w:lvl w:ilvl="8">
      <w:start w:val="1"/>
      <w:numFmt w:val="none"/>
      <w:lvlText w:val="%9"/>
      <w:lvlJc w:val="left"/>
      <w:pPr>
        <w:ind w:left="3240" w:hanging="360"/>
      </w:pPr>
      <w:rPr>
        <w:rFonts w:hint="default"/>
      </w:rPr>
    </w:lvl>
  </w:abstractNum>
  <w:abstractNum w:abstractNumId="25" w15:restartNumberingAfterBreak="0">
    <w:nsid w:val="2E8D1FF9"/>
    <w:multiLevelType w:val="multilevel"/>
    <w:tmpl w:val="7160FECA"/>
    <w:numStyleLink w:val="ListNumbersMulti"/>
  </w:abstractNum>
  <w:abstractNum w:abstractNumId="26" w15:restartNumberingAfterBreak="0">
    <w:nsid w:val="30AF7325"/>
    <w:multiLevelType w:val="hybridMultilevel"/>
    <w:tmpl w:val="D93C76FA"/>
    <w:lvl w:ilvl="0" w:tplc="D9EE36F0">
      <w:start w:val="1"/>
      <w:numFmt w:val="decimal"/>
      <w:pStyle w:val="Rlist"/>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27" w15:restartNumberingAfterBreak="0">
    <w:nsid w:val="35217EFE"/>
    <w:multiLevelType w:val="multilevel"/>
    <w:tmpl w:val="7160FECA"/>
    <w:numStyleLink w:val="ListNumbersMulti"/>
  </w:abstractNum>
  <w:abstractNum w:abstractNumId="28" w15:restartNumberingAfterBreak="0">
    <w:nsid w:val="39EC4FB0"/>
    <w:multiLevelType w:val="hybridMultilevel"/>
    <w:tmpl w:val="AC5279D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42A149EF"/>
    <w:multiLevelType w:val="multilevel"/>
    <w:tmpl w:val="A656E24C"/>
    <w:styleLink w:val="NLists"/>
    <w:lvl w:ilvl="0">
      <w:start w:val="1"/>
      <w:numFmt w:val="decimal"/>
      <w:pStyle w:val="Nlist1"/>
      <w:lvlText w:val="%1)"/>
      <w:lvlJc w:val="left"/>
      <w:pPr>
        <w:ind w:left="360" w:hanging="360"/>
      </w:pPr>
      <w:rPr>
        <w:rFonts w:hint="default"/>
      </w:rPr>
    </w:lvl>
    <w:lvl w:ilvl="1">
      <w:start w:val="1"/>
      <w:numFmt w:val="lowerLetter"/>
      <w:pStyle w:val="Nlist2"/>
      <w:lvlText w:val="%2)"/>
      <w:lvlJc w:val="left"/>
      <w:pPr>
        <w:ind w:left="720" w:hanging="360"/>
      </w:pPr>
      <w:rPr>
        <w:rFonts w:hint="default"/>
      </w:rPr>
    </w:lvl>
    <w:lvl w:ilvl="2">
      <w:start w:val="1"/>
      <w:numFmt w:val="lowerRoman"/>
      <w:pStyle w:val="NList3"/>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0" w15:restartNumberingAfterBreak="0">
    <w:nsid w:val="44AC439D"/>
    <w:multiLevelType w:val="hybridMultilevel"/>
    <w:tmpl w:val="93468610"/>
    <w:lvl w:ilvl="0" w:tplc="0B041E08">
      <w:start w:val="1"/>
      <w:numFmt w:val="decimal"/>
      <w:lvlText w:val="%1."/>
      <w:lvlJc w:val="left"/>
      <w:pPr>
        <w:ind w:left="720" w:hanging="360"/>
      </w:pPr>
      <w:rPr>
        <w:rFonts w:ascii="Calibri" w:hAnsi="Calibri"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31" w15:restartNumberingAfterBreak="0">
    <w:nsid w:val="46655B81"/>
    <w:multiLevelType w:val="multilevel"/>
    <w:tmpl w:val="D7BA8E5E"/>
    <w:numStyleLink w:val="Headings"/>
  </w:abstractNum>
  <w:abstractNum w:abstractNumId="32" w15:restartNumberingAfterBreak="0">
    <w:nsid w:val="48F06BA6"/>
    <w:multiLevelType w:val="hybridMultilevel"/>
    <w:tmpl w:val="32D214B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494470B4"/>
    <w:multiLevelType w:val="multilevel"/>
    <w:tmpl w:val="F1306A7C"/>
    <w:numStyleLink w:val="ListBulletsSQb"/>
  </w:abstractNum>
  <w:abstractNum w:abstractNumId="34" w15:restartNumberingAfterBreak="0">
    <w:nsid w:val="532C0197"/>
    <w:multiLevelType w:val="hybridMultilevel"/>
    <w:tmpl w:val="C6AEAB9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546F7888"/>
    <w:multiLevelType w:val="hybridMultilevel"/>
    <w:tmpl w:val="9A4E4C2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55AC5CEA"/>
    <w:multiLevelType w:val="multilevel"/>
    <w:tmpl w:val="5888F42C"/>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none"/>
      <w:lvlText w:val=""/>
      <w:lvlJc w:val="left"/>
      <w:pPr>
        <w:ind w:left="1440" w:hanging="360"/>
      </w:pPr>
      <w:rPr>
        <w:rFonts w:hint="default"/>
      </w:rPr>
    </w:lvl>
    <w:lvl w:ilvl="4">
      <w:start w:val="1"/>
      <w:numFmt w:val="none"/>
      <w:lvlText w:val=""/>
      <w:lvlJc w:val="left"/>
      <w:pPr>
        <w:ind w:left="1800" w:hanging="360"/>
      </w:pPr>
      <w:rPr>
        <w:rFonts w:hint="default"/>
      </w:rPr>
    </w:lvl>
    <w:lvl w:ilvl="5">
      <w:start w:val="1"/>
      <w:numFmt w:val="none"/>
      <w:lvlText w:val=""/>
      <w:lvlJc w:val="left"/>
      <w:pPr>
        <w:ind w:left="2160" w:hanging="360"/>
      </w:pPr>
      <w:rPr>
        <w:rFonts w:hint="default"/>
      </w:rPr>
    </w:lvl>
    <w:lvl w:ilvl="6">
      <w:start w:val="1"/>
      <w:numFmt w:val="none"/>
      <w:lvlText w:val="%7"/>
      <w:lvlJc w:val="left"/>
      <w:pPr>
        <w:ind w:left="2520" w:hanging="360"/>
      </w:pPr>
      <w:rPr>
        <w:rFonts w:hint="default"/>
      </w:rPr>
    </w:lvl>
    <w:lvl w:ilvl="7">
      <w:start w:val="1"/>
      <w:numFmt w:val="none"/>
      <w:lvlText w:val="%8"/>
      <w:lvlJc w:val="left"/>
      <w:pPr>
        <w:ind w:left="2880" w:hanging="360"/>
      </w:pPr>
      <w:rPr>
        <w:rFonts w:hint="default"/>
      </w:rPr>
    </w:lvl>
    <w:lvl w:ilvl="8">
      <w:start w:val="1"/>
      <w:numFmt w:val="none"/>
      <w:lvlText w:val="%9"/>
      <w:lvlJc w:val="left"/>
      <w:pPr>
        <w:ind w:left="3240" w:hanging="360"/>
      </w:pPr>
      <w:rPr>
        <w:rFonts w:hint="default"/>
      </w:rPr>
    </w:lvl>
  </w:abstractNum>
  <w:abstractNum w:abstractNumId="37" w15:restartNumberingAfterBreak="0">
    <w:nsid w:val="57093B44"/>
    <w:multiLevelType w:val="hybridMultilevel"/>
    <w:tmpl w:val="B2BC5C0A"/>
    <w:lvl w:ilvl="0" w:tplc="1009000F">
      <w:start w:val="1"/>
      <w:numFmt w:val="decimal"/>
      <w:lvlText w:val="%1."/>
      <w:lvlJc w:val="left"/>
      <w:pPr>
        <w:ind w:left="1080" w:hanging="360"/>
      </w:pPr>
    </w:lvl>
    <w:lvl w:ilvl="1" w:tplc="10090019" w:tentative="1">
      <w:start w:val="1"/>
      <w:numFmt w:val="lowerLetter"/>
      <w:lvlText w:val="%2."/>
      <w:lvlJc w:val="left"/>
      <w:pPr>
        <w:ind w:left="1800" w:hanging="360"/>
      </w:pPr>
    </w:lvl>
    <w:lvl w:ilvl="2" w:tplc="1009001B" w:tentative="1">
      <w:start w:val="1"/>
      <w:numFmt w:val="lowerRoman"/>
      <w:lvlText w:val="%3."/>
      <w:lvlJc w:val="right"/>
      <w:pPr>
        <w:ind w:left="2520" w:hanging="180"/>
      </w:pPr>
    </w:lvl>
    <w:lvl w:ilvl="3" w:tplc="1009000F" w:tentative="1">
      <w:start w:val="1"/>
      <w:numFmt w:val="decimal"/>
      <w:lvlText w:val="%4."/>
      <w:lvlJc w:val="left"/>
      <w:pPr>
        <w:ind w:left="3240" w:hanging="360"/>
      </w:pPr>
    </w:lvl>
    <w:lvl w:ilvl="4" w:tplc="10090019" w:tentative="1">
      <w:start w:val="1"/>
      <w:numFmt w:val="lowerLetter"/>
      <w:lvlText w:val="%5."/>
      <w:lvlJc w:val="left"/>
      <w:pPr>
        <w:ind w:left="3960" w:hanging="360"/>
      </w:pPr>
    </w:lvl>
    <w:lvl w:ilvl="5" w:tplc="1009001B" w:tentative="1">
      <w:start w:val="1"/>
      <w:numFmt w:val="lowerRoman"/>
      <w:lvlText w:val="%6."/>
      <w:lvlJc w:val="right"/>
      <w:pPr>
        <w:ind w:left="4680" w:hanging="180"/>
      </w:pPr>
    </w:lvl>
    <w:lvl w:ilvl="6" w:tplc="1009000F" w:tentative="1">
      <w:start w:val="1"/>
      <w:numFmt w:val="decimal"/>
      <w:lvlText w:val="%7."/>
      <w:lvlJc w:val="left"/>
      <w:pPr>
        <w:ind w:left="5400" w:hanging="360"/>
      </w:pPr>
    </w:lvl>
    <w:lvl w:ilvl="7" w:tplc="10090019" w:tentative="1">
      <w:start w:val="1"/>
      <w:numFmt w:val="lowerLetter"/>
      <w:lvlText w:val="%8."/>
      <w:lvlJc w:val="left"/>
      <w:pPr>
        <w:ind w:left="6120" w:hanging="360"/>
      </w:pPr>
    </w:lvl>
    <w:lvl w:ilvl="8" w:tplc="1009001B" w:tentative="1">
      <w:start w:val="1"/>
      <w:numFmt w:val="lowerRoman"/>
      <w:lvlText w:val="%9."/>
      <w:lvlJc w:val="right"/>
      <w:pPr>
        <w:ind w:left="6840" w:hanging="180"/>
      </w:pPr>
    </w:lvl>
  </w:abstractNum>
  <w:abstractNum w:abstractNumId="38" w15:restartNumberingAfterBreak="0">
    <w:nsid w:val="595733CD"/>
    <w:multiLevelType w:val="multilevel"/>
    <w:tmpl w:val="D7BA8E5E"/>
    <w:numStyleLink w:val="Headings"/>
  </w:abstractNum>
  <w:abstractNum w:abstractNumId="39" w15:restartNumberingAfterBreak="0">
    <w:nsid w:val="5AB069BC"/>
    <w:multiLevelType w:val="multilevel"/>
    <w:tmpl w:val="7160FECA"/>
    <w:numStyleLink w:val="ListNumbersMulti"/>
  </w:abstractNum>
  <w:abstractNum w:abstractNumId="40" w15:restartNumberingAfterBreak="0">
    <w:nsid w:val="5D3F141F"/>
    <w:multiLevelType w:val="hybridMultilevel"/>
    <w:tmpl w:val="46B602D8"/>
    <w:lvl w:ilvl="0" w:tplc="B030C1CA">
      <w:start w:val="1"/>
      <w:numFmt w:val="bullet"/>
      <w:lvlText w:val=""/>
      <w:lvlJc w:val="left"/>
      <w:pPr>
        <w:ind w:left="720" w:hanging="360"/>
      </w:pPr>
      <w:rPr>
        <w:rFonts w:ascii="Wingdings 2" w:hAnsi="Wingdings 2" w:hint="default"/>
        <w:sz w:val="22"/>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41" w15:restartNumberingAfterBreak="0">
    <w:nsid w:val="615E128F"/>
    <w:multiLevelType w:val="multilevel"/>
    <w:tmpl w:val="7160FECA"/>
    <w:numStyleLink w:val="ListNumbersMulti"/>
  </w:abstractNum>
  <w:abstractNum w:abstractNumId="42" w15:restartNumberingAfterBreak="0">
    <w:nsid w:val="648214A6"/>
    <w:multiLevelType w:val="multilevel"/>
    <w:tmpl w:val="F1306A7C"/>
    <w:numStyleLink w:val="ListBulletsSQb"/>
  </w:abstractNum>
  <w:abstractNum w:abstractNumId="43" w15:restartNumberingAfterBreak="0">
    <w:nsid w:val="64AF5262"/>
    <w:multiLevelType w:val="hybridMultilevel"/>
    <w:tmpl w:val="6576C580"/>
    <w:lvl w:ilvl="0" w:tplc="04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44" w15:restartNumberingAfterBreak="0">
    <w:nsid w:val="66B9012C"/>
    <w:multiLevelType w:val="multilevel"/>
    <w:tmpl w:val="040EF13E"/>
    <w:styleLink w:val="Blists"/>
    <w:lvl w:ilvl="0">
      <w:start w:val="1"/>
      <w:numFmt w:val="bullet"/>
      <w:pStyle w:val="BList1"/>
      <w:lvlText w:val=""/>
      <w:lvlJc w:val="left"/>
      <w:pPr>
        <w:ind w:left="216" w:hanging="216"/>
      </w:pPr>
      <w:rPr>
        <w:rFonts w:ascii="Wingdings 3" w:hAnsi="Wingdings 3" w:hint="default"/>
        <w:sz w:val="24"/>
      </w:rPr>
    </w:lvl>
    <w:lvl w:ilvl="1">
      <w:start w:val="1"/>
      <w:numFmt w:val="bullet"/>
      <w:pStyle w:val="BList2"/>
      <w:lvlText w:val=""/>
      <w:lvlJc w:val="left"/>
      <w:pPr>
        <w:ind w:left="432" w:hanging="216"/>
      </w:pPr>
      <w:rPr>
        <w:rFonts w:ascii="Wingdings" w:hAnsi="Wingdings" w:hint="default"/>
        <w:sz w:val="24"/>
      </w:rPr>
    </w:lvl>
    <w:lvl w:ilvl="2">
      <w:start w:val="1"/>
      <w:numFmt w:val="bullet"/>
      <w:pStyle w:val="BList3"/>
      <w:lvlText w:val=""/>
      <w:lvlJc w:val="left"/>
      <w:pPr>
        <w:ind w:left="648" w:hanging="216"/>
      </w:pPr>
      <w:rPr>
        <w:rFonts w:ascii="Wingdings" w:hAnsi="Wingdings" w:hint="default"/>
        <w:sz w:val="24"/>
      </w:rPr>
    </w:lvl>
    <w:lvl w:ilvl="3">
      <w:start w:val="1"/>
      <w:numFmt w:val="decimal"/>
      <w:lvlText w:val="(%4)"/>
      <w:lvlJc w:val="left"/>
      <w:pPr>
        <w:ind w:left="864" w:hanging="216"/>
      </w:pPr>
      <w:rPr>
        <w:rFonts w:hint="default"/>
      </w:rPr>
    </w:lvl>
    <w:lvl w:ilvl="4">
      <w:start w:val="1"/>
      <w:numFmt w:val="lowerLetter"/>
      <w:lvlText w:val="(%5)"/>
      <w:lvlJc w:val="left"/>
      <w:pPr>
        <w:ind w:left="1080" w:hanging="216"/>
      </w:pPr>
      <w:rPr>
        <w:rFonts w:hint="default"/>
      </w:rPr>
    </w:lvl>
    <w:lvl w:ilvl="5">
      <w:start w:val="1"/>
      <w:numFmt w:val="lowerRoman"/>
      <w:lvlText w:val="(%6)"/>
      <w:lvlJc w:val="left"/>
      <w:pPr>
        <w:ind w:left="1296" w:hanging="216"/>
      </w:pPr>
      <w:rPr>
        <w:rFonts w:hint="default"/>
      </w:rPr>
    </w:lvl>
    <w:lvl w:ilvl="6">
      <w:start w:val="1"/>
      <w:numFmt w:val="decimal"/>
      <w:lvlText w:val="%7."/>
      <w:lvlJc w:val="left"/>
      <w:pPr>
        <w:ind w:left="1512" w:hanging="216"/>
      </w:pPr>
      <w:rPr>
        <w:rFonts w:hint="default"/>
      </w:rPr>
    </w:lvl>
    <w:lvl w:ilvl="7">
      <w:start w:val="1"/>
      <w:numFmt w:val="lowerLetter"/>
      <w:lvlText w:val="%8."/>
      <w:lvlJc w:val="left"/>
      <w:pPr>
        <w:ind w:left="1728" w:hanging="216"/>
      </w:pPr>
      <w:rPr>
        <w:rFonts w:hint="default"/>
      </w:rPr>
    </w:lvl>
    <w:lvl w:ilvl="8">
      <w:start w:val="1"/>
      <w:numFmt w:val="lowerRoman"/>
      <w:lvlText w:val="%9."/>
      <w:lvlJc w:val="left"/>
      <w:pPr>
        <w:ind w:left="1944" w:hanging="216"/>
      </w:pPr>
      <w:rPr>
        <w:rFonts w:hint="default"/>
      </w:rPr>
    </w:lvl>
  </w:abstractNum>
  <w:abstractNum w:abstractNumId="45" w15:restartNumberingAfterBreak="0">
    <w:nsid w:val="66FA55FD"/>
    <w:multiLevelType w:val="hybridMultilevel"/>
    <w:tmpl w:val="4B22CFC4"/>
    <w:lvl w:ilvl="0" w:tplc="1009000F">
      <w:start w:val="1"/>
      <w:numFmt w:val="decimal"/>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46" w15:restartNumberingAfterBreak="0">
    <w:nsid w:val="6B2830A7"/>
    <w:multiLevelType w:val="multilevel"/>
    <w:tmpl w:val="67C6A7E0"/>
    <w:numStyleLink w:val="ListBulletsMulti"/>
  </w:abstractNum>
  <w:abstractNum w:abstractNumId="47" w15:restartNumberingAfterBreak="0">
    <w:nsid w:val="6C216C6A"/>
    <w:multiLevelType w:val="multilevel"/>
    <w:tmpl w:val="D7BA8E5E"/>
    <w:numStyleLink w:val="Headings"/>
  </w:abstractNum>
  <w:abstractNum w:abstractNumId="48" w15:restartNumberingAfterBreak="0">
    <w:nsid w:val="6DD96A43"/>
    <w:multiLevelType w:val="multilevel"/>
    <w:tmpl w:val="7160FECA"/>
    <w:numStyleLink w:val="ListNumbersMulti"/>
  </w:abstractNum>
  <w:abstractNum w:abstractNumId="49" w15:restartNumberingAfterBreak="0">
    <w:nsid w:val="6F36285E"/>
    <w:multiLevelType w:val="multilevel"/>
    <w:tmpl w:val="E24E637A"/>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50" w15:restartNumberingAfterBreak="0">
    <w:nsid w:val="6F9A3B6E"/>
    <w:multiLevelType w:val="multilevel"/>
    <w:tmpl w:val="21B476CA"/>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51" w15:restartNumberingAfterBreak="0">
    <w:nsid w:val="71FD3D1C"/>
    <w:multiLevelType w:val="hybridMultilevel"/>
    <w:tmpl w:val="59B2892C"/>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52" w15:restartNumberingAfterBreak="0">
    <w:nsid w:val="74D60FB0"/>
    <w:multiLevelType w:val="multilevel"/>
    <w:tmpl w:val="67C6A7E0"/>
    <w:styleLink w:val="ListBulletsMulti"/>
    <w:lvl w:ilvl="0">
      <w:start w:val="1"/>
      <w:numFmt w:val="bullet"/>
      <w:lvlText w:val=""/>
      <w:lvlJc w:val="left"/>
      <w:pPr>
        <w:ind w:left="360" w:hanging="360"/>
      </w:pPr>
      <w:rPr>
        <w:rFonts w:ascii="Wingdings" w:hAnsi="Wingdings" w:hint="default"/>
      </w:rPr>
    </w:lvl>
    <w:lvl w:ilvl="1">
      <w:start w:val="1"/>
      <w:numFmt w:val="bullet"/>
      <w:lvlText w:val=""/>
      <w:lvlJc w:val="left"/>
      <w:pPr>
        <w:ind w:left="720" w:hanging="360"/>
      </w:pPr>
      <w:rPr>
        <w:rFonts w:ascii="Wingdings 2" w:hAnsi="Wingdings 2" w:hint="default"/>
      </w:rPr>
    </w:lvl>
    <w:lvl w:ilvl="2">
      <w:start w:val="1"/>
      <w:numFmt w:val="bullet"/>
      <w:lvlText w:val="—"/>
      <w:lvlJc w:val="left"/>
      <w:pPr>
        <w:ind w:left="1080" w:hanging="360"/>
      </w:pPr>
      <w:rPr>
        <w:rFonts w:ascii="Calibri" w:hAnsi="Calibri" w:hint="default"/>
      </w:rPr>
    </w:lvl>
    <w:lvl w:ilvl="3">
      <w:start w:val="1"/>
      <w:numFmt w:val="none"/>
      <w:lvlText w:val=""/>
      <w:lvlJc w:val="left"/>
      <w:pPr>
        <w:ind w:left="1440" w:hanging="360"/>
      </w:pPr>
      <w:rPr>
        <w:rFonts w:hint="default"/>
      </w:rPr>
    </w:lvl>
    <w:lvl w:ilvl="4">
      <w:start w:val="1"/>
      <w:numFmt w:val="none"/>
      <w:lvlText w:val=""/>
      <w:lvlJc w:val="left"/>
      <w:pPr>
        <w:ind w:left="1800" w:hanging="360"/>
      </w:pPr>
      <w:rPr>
        <w:rFonts w:hint="default"/>
      </w:rPr>
    </w:lvl>
    <w:lvl w:ilvl="5">
      <w:start w:val="1"/>
      <w:numFmt w:val="none"/>
      <w:lvlText w:val=""/>
      <w:lvlJc w:val="left"/>
      <w:pPr>
        <w:ind w:left="2160" w:hanging="360"/>
      </w:pPr>
      <w:rPr>
        <w:rFonts w:hint="default"/>
      </w:rPr>
    </w:lvl>
    <w:lvl w:ilvl="6">
      <w:start w:val="1"/>
      <w:numFmt w:val="none"/>
      <w:lvlText w:val="%7"/>
      <w:lvlJc w:val="left"/>
      <w:pPr>
        <w:ind w:left="2520" w:hanging="360"/>
      </w:pPr>
      <w:rPr>
        <w:rFonts w:hint="default"/>
      </w:rPr>
    </w:lvl>
    <w:lvl w:ilvl="7">
      <w:start w:val="1"/>
      <w:numFmt w:val="none"/>
      <w:lvlText w:val="%8"/>
      <w:lvlJc w:val="left"/>
      <w:pPr>
        <w:ind w:left="2880" w:hanging="360"/>
      </w:pPr>
      <w:rPr>
        <w:rFonts w:hint="default"/>
      </w:rPr>
    </w:lvl>
    <w:lvl w:ilvl="8">
      <w:start w:val="1"/>
      <w:numFmt w:val="none"/>
      <w:lvlText w:val="%9"/>
      <w:lvlJc w:val="left"/>
      <w:pPr>
        <w:ind w:left="3240" w:hanging="360"/>
      </w:pPr>
      <w:rPr>
        <w:rFonts w:hint="default"/>
      </w:rPr>
    </w:lvl>
  </w:abstractNum>
  <w:abstractNum w:abstractNumId="53" w15:restartNumberingAfterBreak="0">
    <w:nsid w:val="76DA661D"/>
    <w:multiLevelType w:val="multilevel"/>
    <w:tmpl w:val="67C6A7E0"/>
    <w:numStyleLink w:val="ListBulletsMulti"/>
  </w:abstractNum>
  <w:num w:numId="1">
    <w:abstractNumId w:val="49"/>
  </w:num>
  <w:num w:numId="2">
    <w:abstractNumId w:val="22"/>
  </w:num>
  <w:num w:numId="3">
    <w:abstractNumId w:val="40"/>
  </w:num>
  <w:num w:numId="4">
    <w:abstractNumId w:val="4"/>
  </w:num>
  <w:num w:numId="5">
    <w:abstractNumId w:val="7"/>
  </w:num>
  <w:num w:numId="6">
    <w:abstractNumId w:val="3"/>
  </w:num>
  <w:num w:numId="7">
    <w:abstractNumId w:val="2"/>
  </w:num>
  <w:num w:numId="8">
    <w:abstractNumId w:val="1"/>
  </w:num>
  <w:num w:numId="9">
    <w:abstractNumId w:val="0"/>
  </w:num>
  <w:num w:numId="10">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42"/>
  </w:num>
  <w:num w:numId="12">
    <w:abstractNumId w:val="11"/>
  </w:num>
  <w:num w:numId="13">
    <w:abstractNumId w:val="52"/>
  </w:num>
  <w:num w:numId="14">
    <w:abstractNumId w:val="46"/>
  </w:num>
  <w:num w:numId="15">
    <w:abstractNumId w:val="53"/>
  </w:num>
  <w:num w:numId="16">
    <w:abstractNumId w:val="10"/>
  </w:num>
  <w:num w:numId="17">
    <w:abstractNumId w:val="12"/>
  </w:num>
  <w:num w:numId="18">
    <w:abstractNumId w:val="23"/>
  </w:num>
  <w:num w:numId="19">
    <w:abstractNumId w:val="48"/>
  </w:num>
  <w:num w:numId="20">
    <w:abstractNumId w:val="41"/>
  </w:num>
  <w:num w:numId="21">
    <w:abstractNumId w:val="36"/>
  </w:num>
  <w:num w:numId="22">
    <w:abstractNumId w:val="24"/>
  </w:num>
  <w:num w:numId="23">
    <w:abstractNumId w:val="39"/>
  </w:num>
  <w:num w:numId="24">
    <w:abstractNumId w:val="19"/>
  </w:num>
  <w:num w:numId="25">
    <w:abstractNumId w:val="27"/>
  </w:num>
  <w:num w:numId="26">
    <w:abstractNumId w:val="14"/>
  </w:num>
  <w:num w:numId="27">
    <w:abstractNumId w:val="8"/>
  </w:num>
  <w:num w:numId="28">
    <w:abstractNumId w:val="25"/>
  </w:num>
  <w:num w:numId="29">
    <w:abstractNumId w:val="6"/>
  </w:num>
  <w:num w:numId="30">
    <w:abstractNumId w:val="9"/>
  </w:num>
  <w:num w:numId="31">
    <w:abstractNumId w:val="13"/>
  </w:num>
  <w:num w:numId="32">
    <w:abstractNumId w:val="33"/>
  </w:num>
  <w:num w:numId="33">
    <w:abstractNumId w:val="26"/>
  </w:num>
  <w:num w:numId="34">
    <w:abstractNumId w:val="38"/>
  </w:num>
  <w:num w:numId="35">
    <w:abstractNumId w:val="20"/>
  </w:num>
  <w:num w:numId="36">
    <w:abstractNumId w:val="50"/>
  </w:num>
  <w:num w:numId="37">
    <w:abstractNumId w:val="3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47"/>
  </w:num>
  <w:num w:numId="39">
    <w:abstractNumId w:val="31"/>
  </w:num>
  <w:num w:numId="40">
    <w:abstractNumId w:val="16"/>
  </w:num>
  <w:num w:numId="41">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44"/>
  </w:num>
  <w:num w:numId="43">
    <w:abstractNumId w:val="29"/>
  </w:num>
  <w:num w:numId="44">
    <w:abstractNumId w:val="21"/>
  </w:num>
  <w:num w:numId="45">
    <w:abstractNumId w:val="28"/>
  </w:num>
  <w:num w:numId="46">
    <w:abstractNumId w:val="34"/>
  </w:num>
  <w:num w:numId="47">
    <w:abstractNumId w:val="32"/>
  </w:num>
  <w:num w:numId="48">
    <w:abstractNumId w:val="35"/>
  </w:num>
  <w:num w:numId="49">
    <w:abstractNumId w:val="18"/>
  </w:num>
  <w:num w:numId="50">
    <w:abstractNumId w:val="37"/>
  </w:num>
  <w:num w:numId="51">
    <w:abstractNumId w:val="30"/>
  </w:num>
  <w:num w:numId="52">
    <w:abstractNumId w:val="45"/>
  </w:num>
  <w:num w:numId="53">
    <w:abstractNumId w:val="43"/>
  </w:num>
  <w:num w:numId="54">
    <w:abstractNumId w:val="5"/>
  </w:num>
  <w:num w:numId="55">
    <w:abstractNumId w:val="51"/>
  </w:num>
  <w:num w:numId="56">
    <w:abstractNumId w:val="17"/>
  </w:num>
  <w:num w:numId="57">
    <w:abstractNumId w:val="15"/>
  </w:num>
  <w:numIdMacAtCleanup w:val="55"/>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Tolulope Olugbenga">
    <w15:presenceInfo w15:providerId="Windows Live" w15:userId="2b6513319c3ec8db"/>
  </w15:person>
  <w15:person w15:author="Dawn MacIsaac">
    <w15:presenceInfo w15:providerId="None" w15:userId="Dawn MacIsaac"/>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spelling="clean" w:grammar="clean"/>
  <w:attachedTemplate r:id="rId1"/>
  <w:stylePaneSortMethod w:val="0000"/>
  <w:trackRevisions/>
  <w:defaultTabStop w:val="288"/>
  <w:doNotShadeFormData/>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NjcztzAxMTIwNrIwtrRU0lEKTi0uzszPAykwrQUATelZLCwAAAA="/>
  </w:docVars>
  <w:rsids>
    <w:rsidRoot w:val="000676F6"/>
    <w:rsid w:val="000274F4"/>
    <w:rsid w:val="00041382"/>
    <w:rsid w:val="000459EC"/>
    <w:rsid w:val="00047A5D"/>
    <w:rsid w:val="00061F53"/>
    <w:rsid w:val="000676F6"/>
    <w:rsid w:val="00080B3B"/>
    <w:rsid w:val="00081545"/>
    <w:rsid w:val="000838C2"/>
    <w:rsid w:val="000A0D15"/>
    <w:rsid w:val="000A2ED1"/>
    <w:rsid w:val="000A3AFB"/>
    <w:rsid w:val="000A5EBB"/>
    <w:rsid w:val="000B6D3F"/>
    <w:rsid w:val="000D140E"/>
    <w:rsid w:val="000E1F7E"/>
    <w:rsid w:val="000F4F20"/>
    <w:rsid w:val="000F7391"/>
    <w:rsid w:val="00106709"/>
    <w:rsid w:val="001069E1"/>
    <w:rsid w:val="001137B8"/>
    <w:rsid w:val="00137C6A"/>
    <w:rsid w:val="00147ABF"/>
    <w:rsid w:val="00152B89"/>
    <w:rsid w:val="00156D66"/>
    <w:rsid w:val="00160230"/>
    <w:rsid w:val="00163EC7"/>
    <w:rsid w:val="00170036"/>
    <w:rsid w:val="00171BED"/>
    <w:rsid w:val="00173A79"/>
    <w:rsid w:val="00190E09"/>
    <w:rsid w:val="001A1274"/>
    <w:rsid w:val="001B6E75"/>
    <w:rsid w:val="001D4D50"/>
    <w:rsid w:val="001E1CE2"/>
    <w:rsid w:val="001E348F"/>
    <w:rsid w:val="001F6CA5"/>
    <w:rsid w:val="002027AD"/>
    <w:rsid w:val="002302F6"/>
    <w:rsid w:val="00230875"/>
    <w:rsid w:val="00232710"/>
    <w:rsid w:val="0023271A"/>
    <w:rsid w:val="00241055"/>
    <w:rsid w:val="00244EF1"/>
    <w:rsid w:val="002547B6"/>
    <w:rsid w:val="002552D2"/>
    <w:rsid w:val="002635FF"/>
    <w:rsid w:val="00270681"/>
    <w:rsid w:val="00275576"/>
    <w:rsid w:val="00290E38"/>
    <w:rsid w:val="00292881"/>
    <w:rsid w:val="00296B93"/>
    <w:rsid w:val="002A77B6"/>
    <w:rsid w:val="002D04AD"/>
    <w:rsid w:val="002D0620"/>
    <w:rsid w:val="002D5F45"/>
    <w:rsid w:val="002D616C"/>
    <w:rsid w:val="002F08DA"/>
    <w:rsid w:val="002F0D72"/>
    <w:rsid w:val="00307201"/>
    <w:rsid w:val="00315743"/>
    <w:rsid w:val="0032359D"/>
    <w:rsid w:val="00326A8D"/>
    <w:rsid w:val="00331BC2"/>
    <w:rsid w:val="00334EE0"/>
    <w:rsid w:val="003405E5"/>
    <w:rsid w:val="0034281E"/>
    <w:rsid w:val="003452CF"/>
    <w:rsid w:val="0035538D"/>
    <w:rsid w:val="0036175F"/>
    <w:rsid w:val="00392277"/>
    <w:rsid w:val="003B190A"/>
    <w:rsid w:val="003B1BC6"/>
    <w:rsid w:val="003B5F31"/>
    <w:rsid w:val="003C2788"/>
    <w:rsid w:val="003C428D"/>
    <w:rsid w:val="003C747B"/>
    <w:rsid w:val="003E21B7"/>
    <w:rsid w:val="003E607E"/>
    <w:rsid w:val="003F26A3"/>
    <w:rsid w:val="00401801"/>
    <w:rsid w:val="00405290"/>
    <w:rsid w:val="00410F96"/>
    <w:rsid w:val="00412CE9"/>
    <w:rsid w:val="0041571F"/>
    <w:rsid w:val="00426CEF"/>
    <w:rsid w:val="00431E0E"/>
    <w:rsid w:val="004514C1"/>
    <w:rsid w:val="004803CD"/>
    <w:rsid w:val="0048286B"/>
    <w:rsid w:val="00497FB9"/>
    <w:rsid w:val="004A48D1"/>
    <w:rsid w:val="004B1142"/>
    <w:rsid w:val="004B1CB6"/>
    <w:rsid w:val="004B6AAC"/>
    <w:rsid w:val="004C600F"/>
    <w:rsid w:val="004D5ADD"/>
    <w:rsid w:val="004E6492"/>
    <w:rsid w:val="004F0DDE"/>
    <w:rsid w:val="00507018"/>
    <w:rsid w:val="005074F2"/>
    <w:rsid w:val="00510444"/>
    <w:rsid w:val="00513D4C"/>
    <w:rsid w:val="00514243"/>
    <w:rsid w:val="005156C7"/>
    <w:rsid w:val="00532A3F"/>
    <w:rsid w:val="00541D3B"/>
    <w:rsid w:val="00544A13"/>
    <w:rsid w:val="00560C8A"/>
    <w:rsid w:val="005660CA"/>
    <w:rsid w:val="00574D38"/>
    <w:rsid w:val="0057586C"/>
    <w:rsid w:val="005B2298"/>
    <w:rsid w:val="005C103F"/>
    <w:rsid w:val="005D0F74"/>
    <w:rsid w:val="005F684C"/>
    <w:rsid w:val="00602AEF"/>
    <w:rsid w:val="006077B4"/>
    <w:rsid w:val="00613156"/>
    <w:rsid w:val="006222BB"/>
    <w:rsid w:val="0063742B"/>
    <w:rsid w:val="00640F7A"/>
    <w:rsid w:val="00642C06"/>
    <w:rsid w:val="00654021"/>
    <w:rsid w:val="00655236"/>
    <w:rsid w:val="00660DC5"/>
    <w:rsid w:val="00677FE2"/>
    <w:rsid w:val="006801FA"/>
    <w:rsid w:val="00686ED0"/>
    <w:rsid w:val="00690DEB"/>
    <w:rsid w:val="00692720"/>
    <w:rsid w:val="0069552C"/>
    <w:rsid w:val="006A6ADA"/>
    <w:rsid w:val="006D2619"/>
    <w:rsid w:val="006D2E84"/>
    <w:rsid w:val="006E75BD"/>
    <w:rsid w:val="006F4213"/>
    <w:rsid w:val="006F496F"/>
    <w:rsid w:val="006F522E"/>
    <w:rsid w:val="006F6950"/>
    <w:rsid w:val="007060D8"/>
    <w:rsid w:val="00715C98"/>
    <w:rsid w:val="00717317"/>
    <w:rsid w:val="00755BA1"/>
    <w:rsid w:val="00757D55"/>
    <w:rsid w:val="00764CAD"/>
    <w:rsid w:val="0077672F"/>
    <w:rsid w:val="00780956"/>
    <w:rsid w:val="00780D40"/>
    <w:rsid w:val="007900AB"/>
    <w:rsid w:val="007A53E4"/>
    <w:rsid w:val="007B08B7"/>
    <w:rsid w:val="007C4D52"/>
    <w:rsid w:val="007E3910"/>
    <w:rsid w:val="007E6F53"/>
    <w:rsid w:val="007F2ECB"/>
    <w:rsid w:val="008000B0"/>
    <w:rsid w:val="00805AC9"/>
    <w:rsid w:val="00822DF2"/>
    <w:rsid w:val="00824232"/>
    <w:rsid w:val="008306D0"/>
    <w:rsid w:val="00830E09"/>
    <w:rsid w:val="0087345B"/>
    <w:rsid w:val="00875A19"/>
    <w:rsid w:val="00886DE9"/>
    <w:rsid w:val="008A1918"/>
    <w:rsid w:val="008A3E61"/>
    <w:rsid w:val="008B63A6"/>
    <w:rsid w:val="008C6DC2"/>
    <w:rsid w:val="008F5ABB"/>
    <w:rsid w:val="00904E42"/>
    <w:rsid w:val="00931E76"/>
    <w:rsid w:val="00933550"/>
    <w:rsid w:val="00937F5C"/>
    <w:rsid w:val="009400A8"/>
    <w:rsid w:val="0094362D"/>
    <w:rsid w:val="00957161"/>
    <w:rsid w:val="00975A54"/>
    <w:rsid w:val="00991DCC"/>
    <w:rsid w:val="009A7D97"/>
    <w:rsid w:val="009B203E"/>
    <w:rsid w:val="009B286C"/>
    <w:rsid w:val="009B367C"/>
    <w:rsid w:val="009B6E91"/>
    <w:rsid w:val="009D1CC7"/>
    <w:rsid w:val="009D37E8"/>
    <w:rsid w:val="009E62A1"/>
    <w:rsid w:val="009F5833"/>
    <w:rsid w:val="009F6D7E"/>
    <w:rsid w:val="00A00A61"/>
    <w:rsid w:val="00A00BFF"/>
    <w:rsid w:val="00A03810"/>
    <w:rsid w:val="00A14646"/>
    <w:rsid w:val="00A14B2B"/>
    <w:rsid w:val="00A2763B"/>
    <w:rsid w:val="00A45AB7"/>
    <w:rsid w:val="00A57E65"/>
    <w:rsid w:val="00A6231A"/>
    <w:rsid w:val="00A6631D"/>
    <w:rsid w:val="00A737EB"/>
    <w:rsid w:val="00A83B96"/>
    <w:rsid w:val="00A84CA0"/>
    <w:rsid w:val="00A860FC"/>
    <w:rsid w:val="00AA0E78"/>
    <w:rsid w:val="00AA2417"/>
    <w:rsid w:val="00AA2E18"/>
    <w:rsid w:val="00AA579B"/>
    <w:rsid w:val="00AA59CC"/>
    <w:rsid w:val="00AA746A"/>
    <w:rsid w:val="00AB16DA"/>
    <w:rsid w:val="00AC4673"/>
    <w:rsid w:val="00AC6EE2"/>
    <w:rsid w:val="00AD4255"/>
    <w:rsid w:val="00AE6AAC"/>
    <w:rsid w:val="00AF629C"/>
    <w:rsid w:val="00B03A38"/>
    <w:rsid w:val="00B12A15"/>
    <w:rsid w:val="00B135E9"/>
    <w:rsid w:val="00B2202C"/>
    <w:rsid w:val="00B37811"/>
    <w:rsid w:val="00B405DF"/>
    <w:rsid w:val="00B456FC"/>
    <w:rsid w:val="00B504A5"/>
    <w:rsid w:val="00B51FC8"/>
    <w:rsid w:val="00B5376C"/>
    <w:rsid w:val="00B6269A"/>
    <w:rsid w:val="00B62C23"/>
    <w:rsid w:val="00B653C0"/>
    <w:rsid w:val="00B76141"/>
    <w:rsid w:val="00B7638D"/>
    <w:rsid w:val="00BA0F03"/>
    <w:rsid w:val="00BB2F8A"/>
    <w:rsid w:val="00BC2217"/>
    <w:rsid w:val="00BE35A9"/>
    <w:rsid w:val="00BF0D70"/>
    <w:rsid w:val="00BF2E44"/>
    <w:rsid w:val="00BF38B5"/>
    <w:rsid w:val="00BF3F18"/>
    <w:rsid w:val="00BF577E"/>
    <w:rsid w:val="00BF7BBC"/>
    <w:rsid w:val="00BF7FF9"/>
    <w:rsid w:val="00C11C21"/>
    <w:rsid w:val="00C333A1"/>
    <w:rsid w:val="00C35B80"/>
    <w:rsid w:val="00C47481"/>
    <w:rsid w:val="00C525E6"/>
    <w:rsid w:val="00C52805"/>
    <w:rsid w:val="00C809FF"/>
    <w:rsid w:val="00CA4EE7"/>
    <w:rsid w:val="00CB40BD"/>
    <w:rsid w:val="00CC6777"/>
    <w:rsid w:val="00CD1159"/>
    <w:rsid w:val="00CD5C2F"/>
    <w:rsid w:val="00CE3443"/>
    <w:rsid w:val="00CF369E"/>
    <w:rsid w:val="00D14354"/>
    <w:rsid w:val="00D173B7"/>
    <w:rsid w:val="00D304B6"/>
    <w:rsid w:val="00D3789D"/>
    <w:rsid w:val="00D4789A"/>
    <w:rsid w:val="00D509CC"/>
    <w:rsid w:val="00D52AD6"/>
    <w:rsid w:val="00D53C97"/>
    <w:rsid w:val="00D67F33"/>
    <w:rsid w:val="00D77628"/>
    <w:rsid w:val="00D96033"/>
    <w:rsid w:val="00DA2063"/>
    <w:rsid w:val="00DC656E"/>
    <w:rsid w:val="00DC7A07"/>
    <w:rsid w:val="00DF1C34"/>
    <w:rsid w:val="00DF3C86"/>
    <w:rsid w:val="00DF56F8"/>
    <w:rsid w:val="00E01F52"/>
    <w:rsid w:val="00E33D94"/>
    <w:rsid w:val="00E534CC"/>
    <w:rsid w:val="00E558A4"/>
    <w:rsid w:val="00E62317"/>
    <w:rsid w:val="00E62CBC"/>
    <w:rsid w:val="00E72080"/>
    <w:rsid w:val="00E753E5"/>
    <w:rsid w:val="00E75D2D"/>
    <w:rsid w:val="00E7651A"/>
    <w:rsid w:val="00E77416"/>
    <w:rsid w:val="00E91D3D"/>
    <w:rsid w:val="00E94918"/>
    <w:rsid w:val="00EB3D59"/>
    <w:rsid w:val="00EB6575"/>
    <w:rsid w:val="00EC2153"/>
    <w:rsid w:val="00EC252F"/>
    <w:rsid w:val="00EC34BA"/>
    <w:rsid w:val="00EC53DA"/>
    <w:rsid w:val="00EC5E58"/>
    <w:rsid w:val="00EE4E88"/>
    <w:rsid w:val="00EF21B4"/>
    <w:rsid w:val="00EF2E74"/>
    <w:rsid w:val="00EF5B0D"/>
    <w:rsid w:val="00EF6FBC"/>
    <w:rsid w:val="00F10FDC"/>
    <w:rsid w:val="00F1102C"/>
    <w:rsid w:val="00F16659"/>
    <w:rsid w:val="00F26B88"/>
    <w:rsid w:val="00F33C10"/>
    <w:rsid w:val="00F51794"/>
    <w:rsid w:val="00F5398C"/>
    <w:rsid w:val="00F54793"/>
    <w:rsid w:val="00F5569A"/>
    <w:rsid w:val="00F62B5A"/>
    <w:rsid w:val="00F70833"/>
    <w:rsid w:val="00F73323"/>
    <w:rsid w:val="00F745E9"/>
    <w:rsid w:val="00F74F56"/>
    <w:rsid w:val="00F86343"/>
    <w:rsid w:val="00F866A8"/>
    <w:rsid w:val="00F871CB"/>
    <w:rsid w:val="00F92EC9"/>
    <w:rsid w:val="00F94F05"/>
    <w:rsid w:val="00F97949"/>
    <w:rsid w:val="00FA04CC"/>
    <w:rsid w:val="00FB070B"/>
    <w:rsid w:val="00FB2D27"/>
    <w:rsid w:val="00FB6D82"/>
    <w:rsid w:val="00FD0449"/>
    <w:rsid w:val="00FD7001"/>
    <w:rsid w:val="00FD7E9D"/>
    <w:rsid w:val="00FE4DCC"/>
    <w:rsid w:val="00FF143A"/>
    <w:rsid w:val="00FF4C53"/>
    <w:rsid w:val="00FF639E"/>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4379BE6"/>
  <w15:docId w15:val="{F1BF1C3E-6590-48C5-AB98-BB1960C17B2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libri" w:eastAsia="Times New Roman" w:hAnsi="Calibri" w:cs="Times New Roman"/>
        <w:lang w:val="en-CA" w:eastAsia="en-CA"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4" w:unhideWhenUsed="1"/>
    <w:lsdException w:name="footer" w:semiHidden="1" w:uiPriority="4"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semiHidden="1" w:uiPriority="1" w:unhideWhenUsed="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54021"/>
    <w:rPr>
      <w:sz w:val="24"/>
      <w:szCs w:val="22"/>
    </w:rPr>
  </w:style>
  <w:style w:type="paragraph" w:styleId="Heading1">
    <w:name w:val="heading 1"/>
    <w:basedOn w:val="Normal"/>
    <w:next w:val="BodyText"/>
    <w:link w:val="Heading1Char"/>
    <w:uiPriority w:val="9"/>
    <w:qFormat/>
    <w:rsid w:val="003E21B7"/>
    <w:pPr>
      <w:keepNext/>
      <w:keepLines/>
      <w:numPr>
        <w:numId w:val="40"/>
      </w:numPr>
      <w:spacing w:before="480"/>
      <w:contextualSpacing/>
      <w:outlineLvl w:val="0"/>
    </w:pPr>
    <w:rPr>
      <w:rFonts w:asciiTheme="minorHAnsi" w:hAnsiTheme="minorHAnsi"/>
      <w:b/>
      <w:bCs/>
      <w:sz w:val="28"/>
      <w:szCs w:val="28"/>
    </w:rPr>
  </w:style>
  <w:style w:type="paragraph" w:styleId="Heading2">
    <w:name w:val="heading 2"/>
    <w:basedOn w:val="Normal"/>
    <w:next w:val="BodyText"/>
    <w:link w:val="Heading2Char"/>
    <w:uiPriority w:val="9"/>
    <w:unhideWhenUsed/>
    <w:qFormat/>
    <w:rsid w:val="003E21B7"/>
    <w:pPr>
      <w:keepNext/>
      <w:keepLines/>
      <w:numPr>
        <w:ilvl w:val="1"/>
        <w:numId w:val="40"/>
      </w:numPr>
      <w:spacing w:before="240"/>
      <w:outlineLvl w:val="1"/>
    </w:pPr>
    <w:rPr>
      <w:rFonts w:asciiTheme="minorHAnsi" w:hAnsiTheme="minorHAnsi"/>
      <w:b/>
      <w:bCs/>
      <w:szCs w:val="26"/>
    </w:rPr>
  </w:style>
  <w:style w:type="paragraph" w:styleId="Heading3">
    <w:name w:val="heading 3"/>
    <w:basedOn w:val="Normal"/>
    <w:next w:val="BodyText"/>
    <w:link w:val="Heading3Char"/>
    <w:uiPriority w:val="9"/>
    <w:qFormat/>
    <w:rsid w:val="003E21B7"/>
    <w:pPr>
      <w:keepNext/>
      <w:keepLines/>
      <w:numPr>
        <w:ilvl w:val="2"/>
        <w:numId w:val="40"/>
      </w:numPr>
      <w:spacing w:before="240" w:after="120"/>
      <w:outlineLvl w:val="2"/>
    </w:pPr>
    <w:rPr>
      <w:rFonts w:asciiTheme="minorHAnsi" w:hAnsiTheme="minorHAnsi"/>
      <w:bCs/>
      <w:u w:val="single"/>
    </w:rPr>
  </w:style>
  <w:style w:type="paragraph" w:styleId="Heading4">
    <w:name w:val="heading 4"/>
    <w:basedOn w:val="Normal"/>
    <w:next w:val="Normal"/>
    <w:link w:val="Heading4Char"/>
    <w:uiPriority w:val="9"/>
    <w:semiHidden/>
    <w:qFormat/>
    <w:rsid w:val="00DF3C86"/>
    <w:pPr>
      <w:keepNext/>
      <w:keepLines/>
      <w:spacing w:before="200"/>
      <w:outlineLvl w:val="3"/>
    </w:pPr>
    <w:rPr>
      <w:rFonts w:ascii="Cambria" w:hAnsi="Cambria"/>
      <w:b/>
      <w:bCs/>
      <w:i/>
      <w:iCs/>
      <w:color w:val="4F81BD"/>
    </w:rPr>
  </w:style>
  <w:style w:type="paragraph" w:styleId="Heading5">
    <w:name w:val="heading 5"/>
    <w:basedOn w:val="Normal"/>
    <w:next w:val="Normal"/>
    <w:link w:val="Heading5Char"/>
    <w:uiPriority w:val="9"/>
    <w:semiHidden/>
    <w:qFormat/>
    <w:rsid w:val="00392277"/>
    <w:pPr>
      <w:keepNext/>
      <w:keepLines/>
      <w:spacing w:before="200"/>
      <w:outlineLvl w:val="4"/>
    </w:pPr>
    <w:rPr>
      <w:rFonts w:ascii="Cambria" w:hAnsi="Cambria"/>
      <w:color w:val="243F6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4"/>
    <w:unhideWhenUsed/>
    <w:rsid w:val="00B7638D"/>
    <w:pPr>
      <w:tabs>
        <w:tab w:val="center" w:pos="4680"/>
        <w:tab w:val="right" w:pos="9360"/>
      </w:tabs>
    </w:pPr>
  </w:style>
  <w:style w:type="character" w:customStyle="1" w:styleId="HeaderChar">
    <w:name w:val="Header Char"/>
    <w:link w:val="Header"/>
    <w:uiPriority w:val="4"/>
    <w:rsid w:val="00B7638D"/>
    <w:rPr>
      <w:sz w:val="22"/>
      <w:szCs w:val="22"/>
    </w:rPr>
  </w:style>
  <w:style w:type="paragraph" w:styleId="Footer">
    <w:name w:val="footer"/>
    <w:basedOn w:val="Normal"/>
    <w:link w:val="FooterChar"/>
    <w:uiPriority w:val="4"/>
    <w:unhideWhenUsed/>
    <w:rsid w:val="005B2298"/>
    <w:pPr>
      <w:pBdr>
        <w:top w:val="single" w:sz="8" w:space="1" w:color="C00000"/>
      </w:pBdr>
      <w:tabs>
        <w:tab w:val="right" w:pos="10080"/>
      </w:tabs>
    </w:pPr>
    <w:rPr>
      <w:color w:val="595959" w:themeColor="text1" w:themeTint="A6"/>
      <w:sz w:val="16"/>
      <w:szCs w:val="16"/>
    </w:rPr>
  </w:style>
  <w:style w:type="character" w:customStyle="1" w:styleId="FooterChar">
    <w:name w:val="Footer Char"/>
    <w:link w:val="Footer"/>
    <w:uiPriority w:val="4"/>
    <w:rsid w:val="005B2298"/>
    <w:rPr>
      <w:color w:val="595959" w:themeColor="text1" w:themeTint="A6"/>
      <w:sz w:val="16"/>
      <w:szCs w:val="16"/>
    </w:rPr>
  </w:style>
  <w:style w:type="paragraph" w:customStyle="1" w:styleId="CoverTitle">
    <w:name w:val="Cover Title"/>
    <w:basedOn w:val="Normal"/>
    <w:qFormat/>
    <w:rsid w:val="001D4D50"/>
    <w:pPr>
      <w:pBdr>
        <w:top w:val="single" w:sz="12" w:space="1" w:color="C00000"/>
      </w:pBdr>
      <w:spacing w:after="480"/>
      <w:contextualSpacing/>
      <w:jc w:val="right"/>
    </w:pPr>
    <w:rPr>
      <w:b/>
      <w:sz w:val="40"/>
      <w:szCs w:val="40"/>
    </w:rPr>
  </w:style>
  <w:style w:type="paragraph" w:customStyle="1" w:styleId="CoverSubtitle">
    <w:name w:val="Cover Subtitle"/>
    <w:basedOn w:val="Normal"/>
    <w:qFormat/>
    <w:rsid w:val="00AA0E78"/>
    <w:pPr>
      <w:jc w:val="center"/>
    </w:pPr>
    <w:rPr>
      <w:color w:val="595959" w:themeColor="text1" w:themeTint="A6"/>
      <w:sz w:val="28"/>
    </w:rPr>
  </w:style>
  <w:style w:type="paragraph" w:customStyle="1" w:styleId="CoverInfo">
    <w:name w:val="Cover Info"/>
    <w:basedOn w:val="CoverSubtitle"/>
    <w:qFormat/>
    <w:rsid w:val="00AA0E78"/>
    <w:pPr>
      <w:spacing w:before="240"/>
      <w:contextualSpacing/>
    </w:pPr>
    <w:rPr>
      <w:sz w:val="24"/>
      <w:szCs w:val="24"/>
    </w:rPr>
  </w:style>
  <w:style w:type="table" w:styleId="TableGrid">
    <w:name w:val="Table Grid"/>
    <w:basedOn w:val="TableNormal"/>
    <w:uiPriority w:val="59"/>
    <w:rsid w:val="00290E3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overAuthorship">
    <w:name w:val="Cover Authorship"/>
    <w:basedOn w:val="CoverInfo"/>
    <w:qFormat/>
    <w:rsid w:val="00D173B7"/>
    <w:pPr>
      <w:spacing w:before="0"/>
      <w:jc w:val="right"/>
    </w:pPr>
    <w:rPr>
      <w:color w:val="auto"/>
    </w:rPr>
  </w:style>
  <w:style w:type="paragraph" w:customStyle="1" w:styleId="ContentsHeading">
    <w:name w:val="Contents Heading"/>
    <w:basedOn w:val="CoverSubtitle"/>
    <w:qFormat/>
    <w:rsid w:val="003C747B"/>
    <w:rPr>
      <w:b/>
    </w:rPr>
  </w:style>
  <w:style w:type="character" w:styleId="Strong">
    <w:name w:val="Strong"/>
    <w:uiPriority w:val="22"/>
    <w:qFormat/>
    <w:rsid w:val="00D4789A"/>
    <w:rPr>
      <w:b/>
      <w:bCs/>
    </w:rPr>
  </w:style>
  <w:style w:type="character" w:styleId="Emphasis">
    <w:name w:val="Emphasis"/>
    <w:uiPriority w:val="20"/>
    <w:qFormat/>
    <w:rsid w:val="00D4789A"/>
    <w:rPr>
      <w:i/>
      <w:iCs/>
    </w:rPr>
  </w:style>
  <w:style w:type="character" w:customStyle="1" w:styleId="Heading1Char">
    <w:name w:val="Heading 1 Char"/>
    <w:link w:val="Heading1"/>
    <w:uiPriority w:val="9"/>
    <w:rsid w:val="003E21B7"/>
    <w:rPr>
      <w:rFonts w:asciiTheme="minorHAnsi" w:hAnsiTheme="minorHAnsi"/>
      <w:b/>
      <w:bCs/>
      <w:sz w:val="28"/>
      <w:szCs w:val="28"/>
    </w:rPr>
  </w:style>
  <w:style w:type="paragraph" w:styleId="TOCHeading">
    <w:name w:val="TOC Heading"/>
    <w:basedOn w:val="Heading1"/>
    <w:next w:val="Normal"/>
    <w:uiPriority w:val="39"/>
    <w:unhideWhenUsed/>
    <w:qFormat/>
    <w:rsid w:val="00D4789A"/>
    <w:pPr>
      <w:outlineLvl w:val="9"/>
    </w:pPr>
    <w:rPr>
      <w:lang w:val="en-US" w:eastAsia="ja-JP"/>
    </w:rPr>
  </w:style>
  <w:style w:type="paragraph" w:styleId="BalloonText">
    <w:name w:val="Balloon Text"/>
    <w:basedOn w:val="Normal"/>
    <w:link w:val="BalloonTextChar"/>
    <w:uiPriority w:val="99"/>
    <w:semiHidden/>
    <w:unhideWhenUsed/>
    <w:rsid w:val="00D4789A"/>
    <w:rPr>
      <w:rFonts w:ascii="Tahoma" w:hAnsi="Tahoma" w:cs="Tahoma"/>
      <w:sz w:val="16"/>
      <w:szCs w:val="16"/>
    </w:rPr>
  </w:style>
  <w:style w:type="character" w:customStyle="1" w:styleId="BalloonTextChar">
    <w:name w:val="Balloon Text Char"/>
    <w:link w:val="BalloonText"/>
    <w:uiPriority w:val="99"/>
    <w:semiHidden/>
    <w:rsid w:val="00D4789A"/>
    <w:rPr>
      <w:rFonts w:ascii="Tahoma" w:hAnsi="Tahoma" w:cs="Tahoma"/>
      <w:sz w:val="16"/>
      <w:szCs w:val="16"/>
    </w:rPr>
  </w:style>
  <w:style w:type="paragraph" w:styleId="Title">
    <w:name w:val="Title"/>
    <w:basedOn w:val="Normal"/>
    <w:link w:val="TitleChar"/>
    <w:uiPriority w:val="10"/>
    <w:qFormat/>
    <w:rsid w:val="00805AC9"/>
    <w:pPr>
      <w:pBdr>
        <w:top w:val="single" w:sz="8" w:space="1" w:color="595959" w:themeColor="text1" w:themeTint="A6"/>
        <w:bottom w:val="single" w:sz="8" w:space="1" w:color="595959" w:themeColor="text1" w:themeTint="A6"/>
      </w:pBdr>
    </w:pPr>
    <w:rPr>
      <w:rFonts w:ascii="Cambria" w:hAnsi="Cambria"/>
      <w:b/>
      <w:spacing w:val="5"/>
      <w:kern w:val="28"/>
      <w:sz w:val="28"/>
      <w:szCs w:val="28"/>
    </w:rPr>
  </w:style>
  <w:style w:type="paragraph" w:styleId="TOC1">
    <w:name w:val="toc 1"/>
    <w:basedOn w:val="Normal"/>
    <w:next w:val="Normal"/>
    <w:autoRedefine/>
    <w:uiPriority w:val="39"/>
    <w:rsid w:val="000E1F7E"/>
    <w:pPr>
      <w:spacing w:after="100"/>
    </w:pPr>
    <w:rPr>
      <w:b/>
    </w:rPr>
  </w:style>
  <w:style w:type="paragraph" w:styleId="TOC2">
    <w:name w:val="toc 2"/>
    <w:basedOn w:val="Normal"/>
    <w:next w:val="Normal"/>
    <w:autoRedefine/>
    <w:uiPriority w:val="39"/>
    <w:rsid w:val="001B6E75"/>
    <w:pPr>
      <w:tabs>
        <w:tab w:val="left" w:pos="990"/>
        <w:tab w:val="right" w:leader="dot" w:pos="10070"/>
      </w:tabs>
      <w:spacing w:after="100"/>
      <w:ind w:left="450"/>
    </w:pPr>
    <w:rPr>
      <w:noProof/>
    </w:rPr>
  </w:style>
  <w:style w:type="paragraph" w:styleId="TOC3">
    <w:name w:val="toc 3"/>
    <w:basedOn w:val="Normal"/>
    <w:next w:val="Normal"/>
    <w:autoRedefine/>
    <w:uiPriority w:val="39"/>
    <w:rsid w:val="00D4789A"/>
    <w:pPr>
      <w:spacing w:after="100"/>
      <w:ind w:left="440"/>
    </w:pPr>
    <w:rPr>
      <w:sz w:val="20"/>
    </w:rPr>
  </w:style>
  <w:style w:type="character" w:customStyle="1" w:styleId="TitleChar">
    <w:name w:val="Title Char"/>
    <w:link w:val="Title"/>
    <w:uiPriority w:val="10"/>
    <w:rsid w:val="00805AC9"/>
    <w:rPr>
      <w:rFonts w:ascii="Cambria" w:hAnsi="Cambria"/>
      <w:b/>
      <w:spacing w:val="5"/>
      <w:kern w:val="28"/>
      <w:sz w:val="28"/>
      <w:szCs w:val="28"/>
    </w:rPr>
  </w:style>
  <w:style w:type="paragraph" w:customStyle="1" w:styleId="authorship">
    <w:name w:val="authorship"/>
    <w:basedOn w:val="Normal"/>
    <w:qFormat/>
    <w:rsid w:val="00B135E9"/>
    <w:pPr>
      <w:spacing w:after="360"/>
      <w:contextualSpacing/>
      <w:jc w:val="right"/>
    </w:pPr>
    <w:rPr>
      <w:color w:val="595959" w:themeColor="text1" w:themeTint="A6"/>
      <w:szCs w:val="20"/>
    </w:rPr>
  </w:style>
  <w:style w:type="character" w:customStyle="1" w:styleId="Heading2Char">
    <w:name w:val="Heading 2 Char"/>
    <w:link w:val="Heading2"/>
    <w:uiPriority w:val="9"/>
    <w:rsid w:val="003E21B7"/>
    <w:rPr>
      <w:rFonts w:asciiTheme="minorHAnsi" w:hAnsiTheme="minorHAnsi"/>
      <w:b/>
      <w:bCs/>
      <w:sz w:val="24"/>
      <w:szCs w:val="26"/>
    </w:rPr>
  </w:style>
  <w:style w:type="paragraph" w:styleId="BodyText">
    <w:name w:val="Body Text"/>
    <w:basedOn w:val="Normal"/>
    <w:link w:val="BodyTextChar"/>
    <w:uiPriority w:val="99"/>
    <w:qFormat/>
    <w:rsid w:val="00904E42"/>
    <w:pPr>
      <w:tabs>
        <w:tab w:val="center" w:pos="288"/>
        <w:tab w:val="center" w:pos="4680"/>
        <w:tab w:val="right" w:pos="9360"/>
      </w:tabs>
      <w:spacing w:after="120" w:line="480" w:lineRule="auto"/>
      <w:ind w:firstLine="288"/>
      <w:jc w:val="both"/>
    </w:pPr>
    <w:rPr>
      <w:rFonts w:asciiTheme="minorHAnsi" w:hAnsiTheme="minorHAnsi"/>
      <w:szCs w:val="26"/>
    </w:rPr>
  </w:style>
  <w:style w:type="character" w:customStyle="1" w:styleId="BodyTextChar">
    <w:name w:val="Body Text Char"/>
    <w:link w:val="BodyText"/>
    <w:uiPriority w:val="99"/>
    <w:rsid w:val="00904E42"/>
    <w:rPr>
      <w:rFonts w:asciiTheme="minorHAnsi" w:hAnsiTheme="minorHAnsi"/>
      <w:sz w:val="24"/>
      <w:szCs w:val="26"/>
    </w:rPr>
  </w:style>
  <w:style w:type="character" w:customStyle="1" w:styleId="Heading3Char">
    <w:name w:val="Heading 3 Char"/>
    <w:link w:val="Heading3"/>
    <w:uiPriority w:val="9"/>
    <w:rsid w:val="003E21B7"/>
    <w:rPr>
      <w:rFonts w:asciiTheme="minorHAnsi" w:hAnsiTheme="minorHAnsi"/>
      <w:bCs/>
      <w:sz w:val="24"/>
      <w:szCs w:val="22"/>
      <w:u w:val="single"/>
    </w:rPr>
  </w:style>
  <w:style w:type="paragraph" w:styleId="BlockText">
    <w:name w:val="Block Text"/>
    <w:basedOn w:val="BodyText"/>
    <w:uiPriority w:val="99"/>
    <w:rsid w:val="006077B4"/>
    <w:pPr>
      <w:spacing w:before="240" w:after="240"/>
      <w:ind w:left="720" w:right="1080"/>
    </w:pPr>
  </w:style>
  <w:style w:type="numbering" w:customStyle="1" w:styleId="Blists">
    <w:name w:val="Blists"/>
    <w:uiPriority w:val="99"/>
    <w:rsid w:val="007900AB"/>
    <w:pPr>
      <w:numPr>
        <w:numId w:val="42"/>
      </w:numPr>
    </w:pPr>
  </w:style>
  <w:style w:type="numbering" w:customStyle="1" w:styleId="ListBulletsSQb">
    <w:name w:val="ListBullets_SQb"/>
    <w:uiPriority w:val="99"/>
    <w:rsid w:val="00560C8A"/>
    <w:pPr>
      <w:numPr>
        <w:numId w:val="5"/>
      </w:numPr>
    </w:pPr>
  </w:style>
  <w:style w:type="paragraph" w:styleId="Subtitle">
    <w:name w:val="Subtitle"/>
    <w:basedOn w:val="Normal"/>
    <w:next w:val="Normal"/>
    <w:link w:val="SubtitleChar"/>
    <w:uiPriority w:val="11"/>
    <w:qFormat/>
    <w:rsid w:val="00315743"/>
    <w:pPr>
      <w:numPr>
        <w:ilvl w:val="1"/>
      </w:numPr>
    </w:pPr>
    <w:rPr>
      <w:rFonts w:ascii="Cambria" w:hAnsi="Cambria"/>
      <w:i/>
      <w:iCs/>
      <w:color w:val="4F81BD"/>
      <w:spacing w:val="15"/>
      <w:szCs w:val="24"/>
    </w:rPr>
  </w:style>
  <w:style w:type="paragraph" w:styleId="ListBullet2">
    <w:name w:val="List Bullet 2"/>
    <w:basedOn w:val="Normal"/>
    <w:uiPriority w:val="99"/>
    <w:semiHidden/>
    <w:rsid w:val="00F26B88"/>
    <w:pPr>
      <w:numPr>
        <w:ilvl w:val="1"/>
        <w:numId w:val="32"/>
      </w:numPr>
      <w:ind w:left="900" w:hanging="270"/>
      <w:contextualSpacing/>
    </w:pPr>
  </w:style>
  <w:style w:type="paragraph" w:styleId="ListBullet3">
    <w:name w:val="List Bullet 3"/>
    <w:basedOn w:val="Normal"/>
    <w:uiPriority w:val="99"/>
    <w:semiHidden/>
    <w:rsid w:val="00F26B88"/>
    <w:pPr>
      <w:numPr>
        <w:ilvl w:val="2"/>
        <w:numId w:val="32"/>
      </w:numPr>
      <w:ind w:left="1170" w:hanging="270"/>
      <w:contextualSpacing/>
    </w:pPr>
  </w:style>
  <w:style w:type="paragraph" w:styleId="ListBullet4">
    <w:name w:val="List Bullet 4"/>
    <w:basedOn w:val="Normal"/>
    <w:uiPriority w:val="99"/>
    <w:semiHidden/>
    <w:unhideWhenUsed/>
    <w:rsid w:val="00560C8A"/>
    <w:pPr>
      <w:numPr>
        <w:ilvl w:val="3"/>
        <w:numId w:val="32"/>
      </w:numPr>
      <w:contextualSpacing/>
    </w:pPr>
  </w:style>
  <w:style w:type="paragraph" w:styleId="ListBullet5">
    <w:name w:val="List Bullet 5"/>
    <w:basedOn w:val="Normal"/>
    <w:uiPriority w:val="99"/>
    <w:semiHidden/>
    <w:unhideWhenUsed/>
    <w:rsid w:val="00560C8A"/>
    <w:pPr>
      <w:numPr>
        <w:ilvl w:val="4"/>
        <w:numId w:val="32"/>
      </w:numPr>
      <w:contextualSpacing/>
    </w:pPr>
  </w:style>
  <w:style w:type="character" w:customStyle="1" w:styleId="SubtitleChar">
    <w:name w:val="Subtitle Char"/>
    <w:link w:val="Subtitle"/>
    <w:uiPriority w:val="11"/>
    <w:rsid w:val="00315743"/>
    <w:rPr>
      <w:rFonts w:ascii="Cambria" w:eastAsia="Times New Roman" w:hAnsi="Cambria" w:cs="Times New Roman"/>
      <w:i/>
      <w:iCs/>
      <w:color w:val="4F81BD"/>
      <w:spacing w:val="15"/>
      <w:sz w:val="24"/>
      <w:szCs w:val="24"/>
    </w:rPr>
  </w:style>
  <w:style w:type="numbering" w:customStyle="1" w:styleId="ListBulletsMulti">
    <w:name w:val="ListBullets_Multi"/>
    <w:uiPriority w:val="99"/>
    <w:rsid w:val="00315743"/>
    <w:pPr>
      <w:numPr>
        <w:numId w:val="13"/>
      </w:numPr>
    </w:pPr>
  </w:style>
  <w:style w:type="numbering" w:customStyle="1" w:styleId="ListNumbersMulti">
    <w:name w:val="ListNumbers_Multi"/>
    <w:uiPriority w:val="99"/>
    <w:rsid w:val="00677FE2"/>
    <w:pPr>
      <w:numPr>
        <w:numId w:val="18"/>
      </w:numPr>
    </w:pPr>
  </w:style>
  <w:style w:type="paragraph" w:customStyle="1" w:styleId="ListTop">
    <w:name w:val="List Top"/>
    <w:basedOn w:val="Normal"/>
    <w:next w:val="ListBullet2"/>
    <w:semiHidden/>
    <w:qFormat/>
    <w:rsid w:val="007900AB"/>
    <w:pPr>
      <w:spacing w:before="240"/>
      <w:ind w:left="360" w:hanging="360"/>
    </w:pPr>
  </w:style>
  <w:style w:type="paragraph" w:styleId="ListParagraph">
    <w:name w:val="List Paragraph"/>
    <w:basedOn w:val="Normal"/>
    <w:uiPriority w:val="34"/>
    <w:semiHidden/>
    <w:qFormat/>
    <w:rsid w:val="00677FE2"/>
    <w:pPr>
      <w:spacing w:before="240"/>
      <w:contextualSpacing/>
    </w:pPr>
  </w:style>
  <w:style w:type="numbering" w:customStyle="1" w:styleId="Headings">
    <w:name w:val="Headings"/>
    <w:uiPriority w:val="99"/>
    <w:rsid w:val="003E21B7"/>
    <w:pPr>
      <w:numPr>
        <w:numId w:val="24"/>
      </w:numPr>
    </w:pPr>
  </w:style>
  <w:style w:type="character" w:customStyle="1" w:styleId="Heading4Char">
    <w:name w:val="Heading 4 Char"/>
    <w:link w:val="Heading4"/>
    <w:uiPriority w:val="9"/>
    <w:semiHidden/>
    <w:rsid w:val="005B2298"/>
    <w:rPr>
      <w:rFonts w:ascii="Cambria" w:hAnsi="Cambria"/>
      <w:b/>
      <w:bCs/>
      <w:i/>
      <w:iCs/>
      <w:color w:val="4F81BD"/>
      <w:sz w:val="22"/>
      <w:szCs w:val="22"/>
    </w:rPr>
  </w:style>
  <w:style w:type="paragraph" w:styleId="NormalIndent">
    <w:name w:val="Normal Indent"/>
    <w:basedOn w:val="Normal"/>
    <w:uiPriority w:val="99"/>
    <w:semiHidden/>
    <w:rsid w:val="00677FE2"/>
  </w:style>
  <w:style w:type="character" w:styleId="IntenseReference">
    <w:name w:val="Intense Reference"/>
    <w:uiPriority w:val="32"/>
    <w:qFormat/>
    <w:rsid w:val="00F26B88"/>
    <w:rPr>
      <w:b/>
      <w:bCs/>
      <w:caps w:val="0"/>
      <w:smallCaps w:val="0"/>
      <w:color w:val="C00000"/>
      <w:spacing w:val="5"/>
      <w:u w:val="single"/>
    </w:rPr>
  </w:style>
  <w:style w:type="character" w:styleId="IntenseEmphasis">
    <w:name w:val="Intense Emphasis"/>
    <w:uiPriority w:val="21"/>
    <w:qFormat/>
    <w:rsid w:val="00392277"/>
    <w:rPr>
      <w:b/>
      <w:bCs/>
      <w:i/>
      <w:iCs/>
      <w:color w:val="4F81BD"/>
    </w:rPr>
  </w:style>
  <w:style w:type="character" w:customStyle="1" w:styleId="Heading5Char">
    <w:name w:val="Heading 5 Char"/>
    <w:link w:val="Heading5"/>
    <w:uiPriority w:val="9"/>
    <w:semiHidden/>
    <w:rsid w:val="005B2298"/>
    <w:rPr>
      <w:rFonts w:ascii="Cambria" w:hAnsi="Cambria"/>
      <w:color w:val="243F60"/>
      <w:sz w:val="22"/>
      <w:szCs w:val="22"/>
    </w:rPr>
  </w:style>
  <w:style w:type="character" w:styleId="PlaceholderText">
    <w:name w:val="Placeholder Text"/>
    <w:basedOn w:val="DefaultParagraphFont"/>
    <w:uiPriority w:val="99"/>
    <w:semiHidden/>
    <w:rsid w:val="00B135E9"/>
    <w:rPr>
      <w:color w:val="808080"/>
    </w:rPr>
  </w:style>
  <w:style w:type="paragraph" w:customStyle="1" w:styleId="Coverpretitle">
    <w:name w:val="Cover pretitle"/>
    <w:basedOn w:val="Normal"/>
    <w:next w:val="CoverTitle"/>
    <w:qFormat/>
    <w:rsid w:val="00E94918"/>
    <w:pPr>
      <w:jc w:val="right"/>
    </w:pPr>
    <w:rPr>
      <w:szCs w:val="24"/>
    </w:rPr>
  </w:style>
  <w:style w:type="paragraph" w:styleId="Quote">
    <w:name w:val="Quote"/>
    <w:basedOn w:val="Normal"/>
    <w:next w:val="Normal"/>
    <w:link w:val="QuoteChar"/>
    <w:uiPriority w:val="29"/>
    <w:semiHidden/>
    <w:qFormat/>
    <w:rsid w:val="00F26B88"/>
    <w:rPr>
      <w:i/>
      <w:iCs/>
      <w:color w:val="000000" w:themeColor="text1"/>
    </w:rPr>
  </w:style>
  <w:style w:type="character" w:customStyle="1" w:styleId="QuoteChar">
    <w:name w:val="Quote Char"/>
    <w:basedOn w:val="DefaultParagraphFont"/>
    <w:link w:val="Quote"/>
    <w:uiPriority w:val="29"/>
    <w:semiHidden/>
    <w:rsid w:val="00F26B88"/>
    <w:rPr>
      <w:i/>
      <w:iCs/>
      <w:color w:val="000000" w:themeColor="text1"/>
      <w:sz w:val="22"/>
      <w:szCs w:val="22"/>
    </w:rPr>
  </w:style>
  <w:style w:type="character" w:styleId="SubtleEmphasis">
    <w:name w:val="Subtle Emphasis"/>
    <w:basedOn w:val="DefaultParagraphFont"/>
    <w:uiPriority w:val="19"/>
    <w:qFormat/>
    <w:rsid w:val="00F26B88"/>
    <w:rPr>
      <w:i/>
      <w:iCs/>
      <w:color w:val="808080" w:themeColor="text1" w:themeTint="7F"/>
    </w:rPr>
  </w:style>
  <w:style w:type="character" w:styleId="SubtleReference">
    <w:name w:val="Subtle Reference"/>
    <w:basedOn w:val="DefaultParagraphFont"/>
    <w:uiPriority w:val="31"/>
    <w:qFormat/>
    <w:rsid w:val="00F26B88"/>
    <w:rPr>
      <w:caps w:val="0"/>
      <w:smallCaps w:val="0"/>
      <w:color w:val="C00000"/>
      <w:u w:val="single"/>
    </w:rPr>
  </w:style>
  <w:style w:type="paragraph" w:customStyle="1" w:styleId="Caption-Figure">
    <w:name w:val="Caption - Figure"/>
    <w:basedOn w:val="Caption"/>
    <w:qFormat/>
    <w:rsid w:val="00F26B88"/>
    <w:rPr>
      <w:rFonts w:eastAsia="Calibri"/>
      <w:b w:val="0"/>
      <w:color w:val="595959" w:themeColor="text1" w:themeTint="A6"/>
      <w:szCs w:val="22"/>
      <w:lang w:eastAsia="en-US"/>
    </w:rPr>
  </w:style>
  <w:style w:type="paragraph" w:styleId="Caption">
    <w:name w:val="caption"/>
    <w:basedOn w:val="Normal"/>
    <w:next w:val="Normal"/>
    <w:uiPriority w:val="35"/>
    <w:unhideWhenUsed/>
    <w:qFormat/>
    <w:rsid w:val="00BF577E"/>
    <w:rPr>
      <w:b/>
      <w:bCs/>
      <w:color w:val="000000" w:themeColor="text1"/>
      <w:sz w:val="20"/>
      <w:szCs w:val="18"/>
    </w:rPr>
  </w:style>
  <w:style w:type="character" w:styleId="Hyperlink">
    <w:name w:val="Hyperlink"/>
    <w:basedOn w:val="DefaultParagraphFont"/>
    <w:uiPriority w:val="99"/>
    <w:unhideWhenUsed/>
    <w:rsid w:val="000F7391"/>
    <w:rPr>
      <w:color w:val="0000FF" w:themeColor="hyperlink"/>
      <w:u w:val="single"/>
    </w:rPr>
  </w:style>
  <w:style w:type="paragraph" w:customStyle="1" w:styleId="Rlist">
    <w:name w:val="Rlist"/>
    <w:basedOn w:val="BodyText"/>
    <w:qFormat/>
    <w:rsid w:val="001137B8"/>
    <w:pPr>
      <w:numPr>
        <w:numId w:val="33"/>
      </w:numPr>
      <w:spacing w:after="240" w:line="240" w:lineRule="auto"/>
      <w:ind w:left="446" w:hanging="446"/>
      <w:jc w:val="left"/>
    </w:pPr>
  </w:style>
  <w:style w:type="paragraph" w:customStyle="1" w:styleId="BList1">
    <w:name w:val="BList 1"/>
    <w:basedOn w:val="Normal"/>
    <w:link w:val="BList1Char"/>
    <w:qFormat/>
    <w:rsid w:val="007900AB"/>
    <w:pPr>
      <w:numPr>
        <w:numId w:val="42"/>
      </w:numPr>
    </w:pPr>
  </w:style>
  <w:style w:type="character" w:customStyle="1" w:styleId="BList1Char">
    <w:name w:val="BList 1 Char"/>
    <w:basedOn w:val="DefaultParagraphFont"/>
    <w:link w:val="BList1"/>
    <w:rsid w:val="007900AB"/>
    <w:rPr>
      <w:sz w:val="24"/>
      <w:szCs w:val="22"/>
    </w:rPr>
  </w:style>
  <w:style w:type="paragraph" w:customStyle="1" w:styleId="BList2">
    <w:name w:val="BList 2"/>
    <w:basedOn w:val="Normal"/>
    <w:link w:val="BList2Char"/>
    <w:qFormat/>
    <w:rsid w:val="007900AB"/>
    <w:pPr>
      <w:numPr>
        <w:ilvl w:val="1"/>
        <w:numId w:val="42"/>
      </w:numPr>
    </w:pPr>
  </w:style>
  <w:style w:type="character" w:customStyle="1" w:styleId="BList2Char">
    <w:name w:val="BList 2 Char"/>
    <w:basedOn w:val="DefaultParagraphFont"/>
    <w:link w:val="BList2"/>
    <w:rsid w:val="007900AB"/>
    <w:rPr>
      <w:sz w:val="24"/>
      <w:szCs w:val="22"/>
    </w:rPr>
  </w:style>
  <w:style w:type="paragraph" w:customStyle="1" w:styleId="BList3">
    <w:name w:val="BList 3"/>
    <w:basedOn w:val="Normal"/>
    <w:link w:val="BList3Char"/>
    <w:qFormat/>
    <w:rsid w:val="007900AB"/>
    <w:pPr>
      <w:numPr>
        <w:ilvl w:val="2"/>
        <w:numId w:val="42"/>
      </w:numPr>
    </w:pPr>
  </w:style>
  <w:style w:type="character" w:customStyle="1" w:styleId="BList3Char">
    <w:name w:val="BList 3 Char"/>
    <w:basedOn w:val="DefaultParagraphFont"/>
    <w:link w:val="BList3"/>
    <w:rsid w:val="007900AB"/>
    <w:rPr>
      <w:sz w:val="24"/>
      <w:szCs w:val="22"/>
    </w:rPr>
  </w:style>
  <w:style w:type="numbering" w:customStyle="1" w:styleId="NLists">
    <w:name w:val="NLists"/>
    <w:uiPriority w:val="99"/>
    <w:rsid w:val="00654021"/>
    <w:pPr>
      <w:numPr>
        <w:numId w:val="43"/>
      </w:numPr>
    </w:pPr>
  </w:style>
  <w:style w:type="paragraph" w:customStyle="1" w:styleId="Nlist1">
    <w:name w:val="Nlist 1"/>
    <w:basedOn w:val="Normal"/>
    <w:link w:val="Nlist1Char"/>
    <w:qFormat/>
    <w:rsid w:val="00654021"/>
    <w:pPr>
      <w:numPr>
        <w:numId w:val="44"/>
      </w:numPr>
    </w:pPr>
  </w:style>
  <w:style w:type="character" w:customStyle="1" w:styleId="Nlist1Char">
    <w:name w:val="Nlist 1 Char"/>
    <w:basedOn w:val="DefaultParagraphFont"/>
    <w:link w:val="Nlist1"/>
    <w:rsid w:val="00654021"/>
    <w:rPr>
      <w:sz w:val="24"/>
      <w:szCs w:val="22"/>
    </w:rPr>
  </w:style>
  <w:style w:type="paragraph" w:customStyle="1" w:styleId="Nlist2">
    <w:name w:val="Nlist 2"/>
    <w:basedOn w:val="Normal"/>
    <w:link w:val="Nlist2Char"/>
    <w:qFormat/>
    <w:rsid w:val="00654021"/>
    <w:pPr>
      <w:numPr>
        <w:ilvl w:val="1"/>
        <w:numId w:val="44"/>
      </w:numPr>
    </w:pPr>
  </w:style>
  <w:style w:type="character" w:customStyle="1" w:styleId="Nlist2Char">
    <w:name w:val="Nlist 2 Char"/>
    <w:basedOn w:val="DefaultParagraphFont"/>
    <w:link w:val="Nlist2"/>
    <w:rsid w:val="00654021"/>
    <w:rPr>
      <w:sz w:val="24"/>
      <w:szCs w:val="22"/>
    </w:rPr>
  </w:style>
  <w:style w:type="paragraph" w:customStyle="1" w:styleId="NList3">
    <w:name w:val="NList 3"/>
    <w:basedOn w:val="Normal"/>
    <w:link w:val="NList3Char"/>
    <w:qFormat/>
    <w:rsid w:val="00654021"/>
    <w:pPr>
      <w:numPr>
        <w:ilvl w:val="2"/>
        <w:numId w:val="44"/>
      </w:numPr>
    </w:pPr>
  </w:style>
  <w:style w:type="character" w:customStyle="1" w:styleId="NList3Char">
    <w:name w:val="NList 3 Char"/>
    <w:basedOn w:val="DefaultParagraphFont"/>
    <w:link w:val="NList3"/>
    <w:rsid w:val="00654021"/>
    <w:rPr>
      <w:sz w:val="24"/>
      <w:szCs w:val="22"/>
    </w:rPr>
  </w:style>
  <w:style w:type="character" w:styleId="CommentReference">
    <w:name w:val="annotation reference"/>
    <w:basedOn w:val="DefaultParagraphFont"/>
    <w:uiPriority w:val="99"/>
    <w:semiHidden/>
    <w:unhideWhenUsed/>
    <w:rsid w:val="00170036"/>
    <w:rPr>
      <w:sz w:val="16"/>
      <w:szCs w:val="16"/>
    </w:rPr>
  </w:style>
  <w:style w:type="paragraph" w:styleId="CommentText">
    <w:name w:val="annotation text"/>
    <w:basedOn w:val="Normal"/>
    <w:link w:val="CommentTextChar"/>
    <w:uiPriority w:val="99"/>
    <w:semiHidden/>
    <w:unhideWhenUsed/>
    <w:rsid w:val="00170036"/>
    <w:rPr>
      <w:sz w:val="20"/>
      <w:szCs w:val="20"/>
    </w:rPr>
  </w:style>
  <w:style w:type="character" w:customStyle="1" w:styleId="CommentTextChar">
    <w:name w:val="Comment Text Char"/>
    <w:basedOn w:val="DefaultParagraphFont"/>
    <w:link w:val="CommentText"/>
    <w:uiPriority w:val="99"/>
    <w:semiHidden/>
    <w:rsid w:val="00170036"/>
  </w:style>
  <w:style w:type="paragraph" w:styleId="CommentSubject">
    <w:name w:val="annotation subject"/>
    <w:basedOn w:val="CommentText"/>
    <w:next w:val="CommentText"/>
    <w:link w:val="CommentSubjectChar"/>
    <w:uiPriority w:val="99"/>
    <w:semiHidden/>
    <w:unhideWhenUsed/>
    <w:rsid w:val="00170036"/>
    <w:rPr>
      <w:b/>
      <w:bCs/>
    </w:rPr>
  </w:style>
  <w:style w:type="character" w:customStyle="1" w:styleId="CommentSubjectChar">
    <w:name w:val="Comment Subject Char"/>
    <w:basedOn w:val="CommentTextChar"/>
    <w:link w:val="CommentSubject"/>
    <w:uiPriority w:val="99"/>
    <w:semiHidden/>
    <w:rsid w:val="00170036"/>
    <w:rPr>
      <w:b/>
      <w:bCs/>
    </w:rPr>
  </w:style>
  <w:style w:type="paragraph" w:customStyle="1" w:styleId="MTDisplayEquation">
    <w:name w:val="MTDisplayEquation"/>
    <w:basedOn w:val="BodyText"/>
    <w:link w:val="MTDisplayEquationChar"/>
    <w:rsid w:val="00AC4673"/>
  </w:style>
  <w:style w:type="character" w:customStyle="1" w:styleId="MTDisplayEquationChar">
    <w:name w:val="MTDisplayEquation Char"/>
    <w:basedOn w:val="BodyTextChar"/>
    <w:link w:val="MTDisplayEquation"/>
    <w:rsid w:val="00AC4673"/>
    <w:rPr>
      <w:rFonts w:asciiTheme="minorHAnsi" w:hAnsiTheme="minorHAnsi"/>
      <w:sz w:val="24"/>
      <w:szCs w:val="26"/>
    </w:rPr>
  </w:style>
  <w:style w:type="character" w:customStyle="1" w:styleId="MTEquationSection">
    <w:name w:val="MTEquationSection"/>
    <w:basedOn w:val="DefaultParagraphFont"/>
    <w:rsid w:val="008F5ABB"/>
    <w:rPr>
      <w:vanish/>
      <w:color w:val="FF000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21" Type="http://schemas.openxmlformats.org/officeDocument/2006/relationships/image" Target="media/image5.wmf"/><Relationship Id="rId42" Type="http://schemas.openxmlformats.org/officeDocument/2006/relationships/image" Target="media/image15.wmf"/><Relationship Id="rId47" Type="http://schemas.openxmlformats.org/officeDocument/2006/relationships/oleObject" Target="embeddings/oleObject17.bin"/><Relationship Id="rId63" Type="http://schemas.openxmlformats.org/officeDocument/2006/relationships/oleObject" Target="embeddings/oleObject28.bin"/><Relationship Id="rId68" Type="http://schemas.openxmlformats.org/officeDocument/2006/relationships/image" Target="media/image24.wmf"/><Relationship Id="rId84" Type="http://schemas.openxmlformats.org/officeDocument/2006/relationships/image" Target="media/image31.wmf"/><Relationship Id="rId89" Type="http://schemas.openxmlformats.org/officeDocument/2006/relationships/oleObject" Target="embeddings/oleObject43.bin"/><Relationship Id="rId2" Type="http://schemas.openxmlformats.org/officeDocument/2006/relationships/numbering" Target="numbering.xml"/><Relationship Id="rId16" Type="http://schemas.openxmlformats.org/officeDocument/2006/relationships/oleObject" Target="embeddings/oleObject1.bin"/><Relationship Id="rId29" Type="http://schemas.openxmlformats.org/officeDocument/2006/relationships/image" Target="media/image9.wmf"/><Relationship Id="rId107" Type="http://schemas.openxmlformats.org/officeDocument/2006/relationships/fontTable" Target="fontTable.xml"/><Relationship Id="rId11" Type="http://schemas.openxmlformats.org/officeDocument/2006/relationships/comments" Target="comments.xml"/><Relationship Id="rId24" Type="http://schemas.openxmlformats.org/officeDocument/2006/relationships/oleObject" Target="embeddings/oleObject5.bin"/><Relationship Id="rId32" Type="http://schemas.openxmlformats.org/officeDocument/2006/relationships/oleObject" Target="embeddings/oleObject9.bin"/><Relationship Id="rId37" Type="http://schemas.openxmlformats.org/officeDocument/2006/relationships/oleObject" Target="embeddings/oleObject12.bin"/><Relationship Id="rId40" Type="http://schemas.openxmlformats.org/officeDocument/2006/relationships/image" Target="media/image14.wmf"/><Relationship Id="rId45" Type="http://schemas.openxmlformats.org/officeDocument/2006/relationships/oleObject" Target="embeddings/oleObject16.bin"/><Relationship Id="rId53" Type="http://schemas.openxmlformats.org/officeDocument/2006/relationships/image" Target="media/image20.wmf"/><Relationship Id="rId58" Type="http://schemas.openxmlformats.org/officeDocument/2006/relationships/oleObject" Target="embeddings/oleObject24.bin"/><Relationship Id="rId66" Type="http://schemas.openxmlformats.org/officeDocument/2006/relationships/image" Target="media/image23.wmf"/><Relationship Id="rId74" Type="http://schemas.openxmlformats.org/officeDocument/2006/relationships/oleObject" Target="embeddings/oleObject35.bin"/><Relationship Id="rId79" Type="http://schemas.openxmlformats.org/officeDocument/2006/relationships/oleObject" Target="embeddings/oleObject38.bin"/><Relationship Id="rId87" Type="http://schemas.openxmlformats.org/officeDocument/2006/relationships/oleObject" Target="embeddings/oleObject42.bin"/><Relationship Id="rId102" Type="http://schemas.openxmlformats.org/officeDocument/2006/relationships/image" Target="media/image39.png"/><Relationship Id="rId5" Type="http://schemas.openxmlformats.org/officeDocument/2006/relationships/webSettings" Target="webSettings.xml"/><Relationship Id="rId61" Type="http://schemas.openxmlformats.org/officeDocument/2006/relationships/oleObject" Target="embeddings/oleObject26.bin"/><Relationship Id="rId82" Type="http://schemas.openxmlformats.org/officeDocument/2006/relationships/image" Target="media/image30.wmf"/><Relationship Id="rId90" Type="http://schemas.openxmlformats.org/officeDocument/2006/relationships/image" Target="media/image34.wmf"/><Relationship Id="rId95" Type="http://schemas.openxmlformats.org/officeDocument/2006/relationships/oleObject" Target="embeddings/oleObject46.bin"/><Relationship Id="rId19" Type="http://schemas.openxmlformats.org/officeDocument/2006/relationships/image" Target="media/image4.wmf"/><Relationship Id="rId14" Type="http://schemas.microsoft.com/office/2018/08/relationships/commentsExtensible" Target="commentsExtensible.xml"/><Relationship Id="rId22" Type="http://schemas.openxmlformats.org/officeDocument/2006/relationships/oleObject" Target="embeddings/oleObject4.bin"/><Relationship Id="rId27" Type="http://schemas.openxmlformats.org/officeDocument/2006/relationships/image" Target="media/image8.wmf"/><Relationship Id="rId30" Type="http://schemas.openxmlformats.org/officeDocument/2006/relationships/oleObject" Target="embeddings/oleObject8.bin"/><Relationship Id="rId35" Type="http://schemas.openxmlformats.org/officeDocument/2006/relationships/oleObject" Target="embeddings/oleObject11.bin"/><Relationship Id="rId43" Type="http://schemas.openxmlformats.org/officeDocument/2006/relationships/oleObject" Target="embeddings/oleObject15.bin"/><Relationship Id="rId48" Type="http://schemas.openxmlformats.org/officeDocument/2006/relationships/image" Target="media/image18.wmf"/><Relationship Id="rId56" Type="http://schemas.openxmlformats.org/officeDocument/2006/relationships/oleObject" Target="embeddings/oleObject22.bin"/><Relationship Id="rId64" Type="http://schemas.openxmlformats.org/officeDocument/2006/relationships/oleObject" Target="embeddings/oleObject29.bin"/><Relationship Id="rId69" Type="http://schemas.openxmlformats.org/officeDocument/2006/relationships/oleObject" Target="embeddings/oleObject32.bin"/><Relationship Id="rId77" Type="http://schemas.openxmlformats.org/officeDocument/2006/relationships/oleObject" Target="embeddings/oleObject37.bin"/><Relationship Id="rId100" Type="http://schemas.openxmlformats.org/officeDocument/2006/relationships/footer" Target="footer2.xml"/><Relationship Id="rId105" Type="http://schemas.openxmlformats.org/officeDocument/2006/relationships/hyperlink" Target="http://library.queensu.ca/book/export/html/5846" TargetMode="External"/><Relationship Id="rId8" Type="http://schemas.openxmlformats.org/officeDocument/2006/relationships/image" Target="media/image1.png"/><Relationship Id="rId51" Type="http://schemas.openxmlformats.org/officeDocument/2006/relationships/image" Target="media/image19.wmf"/><Relationship Id="rId72" Type="http://schemas.openxmlformats.org/officeDocument/2006/relationships/oleObject" Target="embeddings/oleObject34.bin"/><Relationship Id="rId80" Type="http://schemas.openxmlformats.org/officeDocument/2006/relationships/image" Target="media/image29.wmf"/><Relationship Id="rId85" Type="http://schemas.openxmlformats.org/officeDocument/2006/relationships/oleObject" Target="embeddings/oleObject41.bin"/><Relationship Id="rId93" Type="http://schemas.openxmlformats.org/officeDocument/2006/relationships/oleObject" Target="embeddings/oleObject45.bin"/><Relationship Id="rId98" Type="http://schemas.openxmlformats.org/officeDocument/2006/relationships/image" Target="media/image37.wmf"/><Relationship Id="rId3" Type="http://schemas.openxmlformats.org/officeDocument/2006/relationships/styles" Target="styles.xml"/><Relationship Id="rId12" Type="http://schemas.microsoft.com/office/2011/relationships/commentsExtended" Target="commentsExtended.xml"/><Relationship Id="rId17" Type="http://schemas.openxmlformats.org/officeDocument/2006/relationships/image" Target="media/image3.wmf"/><Relationship Id="rId25" Type="http://schemas.openxmlformats.org/officeDocument/2006/relationships/image" Target="media/image7.wmf"/><Relationship Id="rId33" Type="http://schemas.openxmlformats.org/officeDocument/2006/relationships/image" Target="media/image11.wmf"/><Relationship Id="rId38" Type="http://schemas.openxmlformats.org/officeDocument/2006/relationships/image" Target="media/image13.wmf"/><Relationship Id="rId46" Type="http://schemas.openxmlformats.org/officeDocument/2006/relationships/image" Target="media/image17.wmf"/><Relationship Id="rId59" Type="http://schemas.openxmlformats.org/officeDocument/2006/relationships/oleObject" Target="embeddings/oleObject25.bin"/><Relationship Id="rId67" Type="http://schemas.openxmlformats.org/officeDocument/2006/relationships/oleObject" Target="embeddings/oleObject31.bin"/><Relationship Id="rId103" Type="http://schemas.openxmlformats.org/officeDocument/2006/relationships/image" Target="media/image40.png"/><Relationship Id="rId108" Type="http://schemas.microsoft.com/office/2011/relationships/people" Target="people.xml"/><Relationship Id="rId20" Type="http://schemas.openxmlformats.org/officeDocument/2006/relationships/oleObject" Target="embeddings/oleObject3.bin"/><Relationship Id="rId41" Type="http://schemas.openxmlformats.org/officeDocument/2006/relationships/oleObject" Target="embeddings/oleObject14.bin"/><Relationship Id="rId54" Type="http://schemas.openxmlformats.org/officeDocument/2006/relationships/oleObject" Target="embeddings/oleObject21.bin"/><Relationship Id="rId62" Type="http://schemas.openxmlformats.org/officeDocument/2006/relationships/oleObject" Target="embeddings/oleObject27.bin"/><Relationship Id="rId70" Type="http://schemas.openxmlformats.org/officeDocument/2006/relationships/oleObject" Target="embeddings/oleObject33.bin"/><Relationship Id="rId75" Type="http://schemas.openxmlformats.org/officeDocument/2006/relationships/oleObject" Target="embeddings/oleObject36.bin"/><Relationship Id="rId83" Type="http://schemas.openxmlformats.org/officeDocument/2006/relationships/oleObject" Target="embeddings/oleObject40.bin"/><Relationship Id="rId88" Type="http://schemas.openxmlformats.org/officeDocument/2006/relationships/image" Target="media/image33.wmf"/><Relationship Id="rId91" Type="http://schemas.openxmlformats.org/officeDocument/2006/relationships/oleObject" Target="embeddings/oleObject44.bin"/><Relationship Id="rId96" Type="http://schemas.openxmlformats.org/officeDocument/2006/relationships/oleObject" Target="embeddings/oleObject47.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2.wmf"/><Relationship Id="rId23" Type="http://schemas.openxmlformats.org/officeDocument/2006/relationships/image" Target="media/image6.wmf"/><Relationship Id="rId28" Type="http://schemas.openxmlformats.org/officeDocument/2006/relationships/oleObject" Target="embeddings/oleObject7.bin"/><Relationship Id="rId36" Type="http://schemas.openxmlformats.org/officeDocument/2006/relationships/image" Target="media/image12.wmf"/><Relationship Id="rId49" Type="http://schemas.openxmlformats.org/officeDocument/2006/relationships/oleObject" Target="embeddings/oleObject18.bin"/><Relationship Id="rId57" Type="http://schemas.openxmlformats.org/officeDocument/2006/relationships/oleObject" Target="embeddings/oleObject23.bin"/><Relationship Id="rId106" Type="http://schemas.openxmlformats.org/officeDocument/2006/relationships/footer" Target="footer3.xml"/><Relationship Id="rId10" Type="http://schemas.openxmlformats.org/officeDocument/2006/relationships/footer" Target="footer1.xml"/><Relationship Id="rId31" Type="http://schemas.openxmlformats.org/officeDocument/2006/relationships/image" Target="media/image10.wmf"/><Relationship Id="rId44" Type="http://schemas.openxmlformats.org/officeDocument/2006/relationships/image" Target="media/image16.wmf"/><Relationship Id="rId52" Type="http://schemas.openxmlformats.org/officeDocument/2006/relationships/oleObject" Target="embeddings/oleObject20.bin"/><Relationship Id="rId60" Type="http://schemas.openxmlformats.org/officeDocument/2006/relationships/image" Target="media/image22.wmf"/><Relationship Id="rId65" Type="http://schemas.openxmlformats.org/officeDocument/2006/relationships/oleObject" Target="embeddings/oleObject30.bin"/><Relationship Id="rId73" Type="http://schemas.openxmlformats.org/officeDocument/2006/relationships/image" Target="media/image26.wmf"/><Relationship Id="rId78" Type="http://schemas.openxmlformats.org/officeDocument/2006/relationships/image" Target="media/image28.wmf"/><Relationship Id="rId81" Type="http://schemas.openxmlformats.org/officeDocument/2006/relationships/oleObject" Target="embeddings/oleObject39.bin"/><Relationship Id="rId86" Type="http://schemas.openxmlformats.org/officeDocument/2006/relationships/image" Target="media/image32.wmf"/><Relationship Id="rId94" Type="http://schemas.openxmlformats.org/officeDocument/2006/relationships/image" Target="media/image36.wmf"/><Relationship Id="rId99" Type="http://schemas.openxmlformats.org/officeDocument/2006/relationships/oleObject" Target="embeddings/oleObject49.bin"/><Relationship Id="rId101" Type="http://schemas.openxmlformats.org/officeDocument/2006/relationships/image" Target="media/image38.png"/><Relationship Id="rId4" Type="http://schemas.openxmlformats.org/officeDocument/2006/relationships/settings" Target="settings.xml"/><Relationship Id="rId9" Type="http://schemas.openxmlformats.org/officeDocument/2006/relationships/header" Target="header1.xml"/><Relationship Id="rId13" Type="http://schemas.microsoft.com/office/2016/09/relationships/commentsIds" Target="commentsIds.xml"/><Relationship Id="rId18" Type="http://schemas.openxmlformats.org/officeDocument/2006/relationships/oleObject" Target="embeddings/oleObject2.bin"/><Relationship Id="rId39" Type="http://schemas.openxmlformats.org/officeDocument/2006/relationships/oleObject" Target="embeddings/oleObject13.bin"/><Relationship Id="rId109" Type="http://schemas.openxmlformats.org/officeDocument/2006/relationships/theme" Target="theme/theme1.xml"/><Relationship Id="rId34" Type="http://schemas.openxmlformats.org/officeDocument/2006/relationships/oleObject" Target="embeddings/oleObject10.bin"/><Relationship Id="rId50" Type="http://schemas.openxmlformats.org/officeDocument/2006/relationships/oleObject" Target="embeddings/oleObject19.bin"/><Relationship Id="rId55" Type="http://schemas.openxmlformats.org/officeDocument/2006/relationships/image" Target="media/image21.wmf"/><Relationship Id="rId76" Type="http://schemas.openxmlformats.org/officeDocument/2006/relationships/image" Target="media/image27.wmf"/><Relationship Id="rId97" Type="http://schemas.openxmlformats.org/officeDocument/2006/relationships/oleObject" Target="embeddings/oleObject48.bin"/><Relationship Id="rId104" Type="http://schemas.openxmlformats.org/officeDocument/2006/relationships/hyperlink" Target="http://www.ieee.org/documents/ieeecitationref.pdf" TargetMode="External"/><Relationship Id="rId7" Type="http://schemas.openxmlformats.org/officeDocument/2006/relationships/endnotes" Target="endnotes.xml"/><Relationship Id="rId71" Type="http://schemas.openxmlformats.org/officeDocument/2006/relationships/image" Target="media/image25.wmf"/><Relationship Id="rId92" Type="http://schemas.openxmlformats.org/officeDocument/2006/relationships/image" Target="media/image35.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olul\Sync\000%20Common%20Resources\Proposal%202016.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24BC4DB-5ED8-4750-BE00-15769326E7D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Proposal 2016.dotx</Template>
  <TotalTime>24864</TotalTime>
  <Pages>15</Pages>
  <Words>10065</Words>
  <Characters>57371</Characters>
  <Application>Microsoft Office Word</Application>
  <DocSecurity>0</DocSecurity>
  <Lines>478</Lines>
  <Paragraphs>134</Paragraphs>
  <ScaleCrop>false</ScaleCrop>
  <HeadingPairs>
    <vt:vector size="2" baseType="variant">
      <vt:variant>
        <vt:lpstr>Title</vt:lpstr>
      </vt:variant>
      <vt:variant>
        <vt:i4>1</vt:i4>
      </vt:variant>
    </vt:vector>
  </HeadingPairs>
  <TitlesOfParts>
    <vt:vector size="1" baseType="lpstr">
      <vt:lpstr/>
    </vt:vector>
  </TitlesOfParts>
  <Company>Integrated Technology Services</Company>
  <LinksUpToDate>false</LinksUpToDate>
  <CharactersWithSpaces>6730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olulope Olugbenga</dc:creator>
  <cp:keywords/>
  <dc:description/>
  <cp:lastModifiedBy>Tolulope Olugbenga</cp:lastModifiedBy>
  <cp:revision>6</cp:revision>
  <cp:lastPrinted>2013-05-03T14:51:00Z</cp:lastPrinted>
  <dcterms:created xsi:type="dcterms:W3CDTF">2020-07-06T12:13:00Z</dcterms:created>
  <dcterms:modified xsi:type="dcterms:W3CDTF">2020-12-16T20: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 11th edi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7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 6th edi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7th edition (author-date)</vt:lpwstr>
  </property>
  <property fmtid="{D5CDD505-2E9C-101B-9397-08002B2CF9AE}" pid="12" name="Mendeley Recent Style Id 5_1">
    <vt:lpwstr>http://www.zotero.org/styles/harvard-cite-them-right</vt:lpwstr>
  </property>
  <property fmtid="{D5CDD505-2E9C-101B-9397-08002B2CF9AE}" pid="13" name="Mendeley Recent Style Name 5_1">
    <vt:lpwstr>Cite Them Right 10th edition - Harvard</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8th edition</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endeley Document_1">
    <vt:lpwstr>True</vt:lpwstr>
  </property>
  <property fmtid="{D5CDD505-2E9C-101B-9397-08002B2CF9AE}" pid="23" name="Mendeley Unique User Id_1">
    <vt:lpwstr>e46c1570-92dc-3c24-b68d-7f3cfdad2f38</vt:lpwstr>
  </property>
  <property fmtid="{D5CDD505-2E9C-101B-9397-08002B2CF9AE}" pid="24" name="Mendeley Citation Style_1">
    <vt:lpwstr>http://www.zotero.org/styles/apa</vt:lpwstr>
  </property>
  <property fmtid="{D5CDD505-2E9C-101B-9397-08002B2CF9AE}" pid="25" name="MTWinEqns">
    <vt:bool>true</vt:bool>
  </property>
  <property fmtid="{D5CDD505-2E9C-101B-9397-08002B2CF9AE}" pid="26" name="MTEquationNumber2">
    <vt:lpwstr>(#S1.#E1)</vt:lpwstr>
  </property>
  <property fmtid="{D5CDD505-2E9C-101B-9397-08002B2CF9AE}" pid="27" name="MTEquationSection">
    <vt:lpwstr>1</vt:lpwstr>
  </property>
  <property fmtid="{D5CDD505-2E9C-101B-9397-08002B2CF9AE}" pid="28" name="MTEqnNumsOnRight">
    <vt:bool>true</vt:bool>
  </property>
</Properties>
</file>